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8B7F31" w14:textId="77777777" w:rsidR="00E63B98" w:rsidRPr="00E63B98" w:rsidRDefault="00D843BD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 wp14:anchorId="5FC3A62A" wp14:editId="6FCA732B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14:paraId="149B5671" w14:textId="77777777"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04329C">
        <w:rPr>
          <w:lang w:val="sv-SE"/>
        </w:rPr>
        <w:t>4</w:t>
      </w:r>
      <w:r w:rsidRPr="00E63B98">
        <w:rPr>
          <w:lang w:val="sv-SE"/>
        </w:rPr>
        <w:t xml:space="preserve"> VERSION </w:t>
      </w:r>
      <w:r w:rsidR="00CA52B6">
        <w:rPr>
          <w:lang w:val="sv-SE"/>
        </w:rPr>
        <w:t>2</w:t>
      </w:r>
    </w:p>
    <w:p w14:paraId="264FE626" w14:textId="77777777"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14:paraId="623D0303" w14:textId="77777777" w:rsidR="00CA52B6" w:rsidRDefault="00CA52B6" w:rsidP="00CB5844">
      <w:pPr>
        <w:pStyle w:val="Uppgiftluftver"/>
        <w:numPr>
          <w:ilvl w:val="0"/>
          <w:numId w:val="32"/>
        </w:numPr>
      </w:pPr>
      <w:r>
        <w:t xml:space="preserve">Spegla sträckan i </w:t>
      </w:r>
      <w:r>
        <w:rPr>
          <w:i/>
          <w:iCs/>
        </w:rPr>
        <w:t>x</w:t>
      </w:r>
      <w:r>
        <w:t>-axeln. Vilka koordinater har spegelbildens ändpunkter?</w:t>
      </w:r>
      <w:r w:rsidR="00D04B6B">
        <w:tab/>
        <w:t>P B</w:t>
      </w:r>
    </w:p>
    <w:p w14:paraId="59A987AB" w14:textId="77777777" w:rsidR="00CB5844" w:rsidRDefault="00CB5844" w:rsidP="00CB5844">
      <w:pPr>
        <w:pStyle w:val="Uppgiftluftver"/>
        <w:ind w:left="570" w:firstLine="0"/>
      </w:pPr>
      <w:r>
        <w:rPr>
          <w:noProof/>
        </w:rPr>
        <w:drawing>
          <wp:inline distT="0" distB="0" distL="0" distR="0" wp14:anchorId="44B137A0" wp14:editId="5DAFCA78">
            <wp:extent cx="1419225" cy="1428750"/>
            <wp:effectExtent l="0" t="0" r="9525" b="0"/>
            <wp:docPr id="45" name="Bildobjekt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 ver2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69571" w14:textId="77777777" w:rsidR="00CA52B6" w:rsidRPr="0090665D" w:rsidRDefault="00CA52B6" w:rsidP="00CA52B6">
      <w:pPr>
        <w:pStyle w:val="Uppgiftluftver"/>
        <w:tabs>
          <w:tab w:val="clear" w:pos="3000"/>
          <w:tab w:val="left" w:pos="4111"/>
        </w:tabs>
      </w:pPr>
      <w:r w:rsidRPr="00CA52B6">
        <w:rPr>
          <w:rStyle w:val="Uppgiftssiffra"/>
        </w:rPr>
        <w:t xml:space="preserve">  2</w:t>
      </w:r>
      <w:r w:rsidRPr="0090665D">
        <w:tab/>
        <w:t>Ett klot har dubbelt så lång diameter som ett annat klot. Vilken är</w:t>
      </w:r>
      <w:r w:rsidR="00D04B6B">
        <w:tab/>
        <w:t>P B</w:t>
      </w:r>
      <w:r>
        <w:br/>
      </w:r>
      <w:r w:rsidRPr="0090665D">
        <w:t>a)  längdskalan</w:t>
      </w:r>
      <w:r w:rsidRPr="0090665D">
        <w:tab/>
        <w:t>b)  volymskalan</w:t>
      </w:r>
    </w:p>
    <w:p w14:paraId="78600696" w14:textId="77777777" w:rsidR="00CA52B6" w:rsidRPr="0090665D" w:rsidRDefault="00CA52B6" w:rsidP="00CA52B6">
      <w:pPr>
        <w:pStyle w:val="Uppgiftluftver"/>
      </w:pPr>
      <w:r>
        <w:rPr>
          <w:b/>
        </w:rPr>
        <w:t xml:space="preserve"> </w:t>
      </w:r>
      <w:r w:rsidRPr="00CA52B6">
        <w:rPr>
          <w:rStyle w:val="Uppgiftssiffra"/>
        </w:rPr>
        <w:t xml:space="preserve"> 3</w:t>
      </w:r>
      <w:r w:rsidRPr="0090665D">
        <w:tab/>
        <w:t>En kvadrat och en liksidig triangel är två figurer som har rotationssymmetri.</w:t>
      </w:r>
      <w:r>
        <w:br/>
      </w:r>
      <w:r w:rsidRPr="0090665D">
        <w:t xml:space="preserve">a)  Hur många grader måste de båda figurerna vridas för att samma figur ska </w:t>
      </w:r>
      <w:r w:rsidR="00985D62">
        <w:br/>
        <w:t xml:space="preserve">      </w:t>
      </w:r>
      <w:r w:rsidRPr="0090665D">
        <w:t>återkomma?</w:t>
      </w:r>
      <w:r w:rsidR="00D04B6B">
        <w:tab/>
      </w:r>
      <w:r w:rsidR="00985D62">
        <w:tab/>
      </w:r>
      <w:r w:rsidR="00985D62">
        <w:tab/>
      </w:r>
      <w:r w:rsidR="00D04B6B">
        <w:t>B</w:t>
      </w:r>
      <w:r>
        <w:br/>
      </w:r>
      <w:r w:rsidRPr="0090665D">
        <w:t xml:space="preserve">b)  Finns det någon figur som kan vridas vilket gradtal som helst och samma </w:t>
      </w:r>
      <w:r w:rsidRPr="0090665D">
        <w:br/>
        <w:t xml:space="preserve">      </w:t>
      </w:r>
      <w:r w:rsidR="00985D62" w:rsidRPr="0090665D">
        <w:t xml:space="preserve">figur ändå </w:t>
      </w:r>
      <w:r w:rsidRPr="0090665D">
        <w:t>alltid kommer tillbaka?</w:t>
      </w:r>
      <w:r w:rsidR="00D04B6B">
        <w:tab/>
      </w:r>
      <w:r w:rsidR="00985D62">
        <w:tab/>
      </w:r>
      <w:r w:rsidR="00D04B6B">
        <w:t>P B</w:t>
      </w:r>
    </w:p>
    <w:p w14:paraId="16E98FF9" w14:textId="77777777" w:rsidR="00CA52B6" w:rsidRPr="0090665D" w:rsidRDefault="00CA52B6" w:rsidP="00CA52B6">
      <w:pPr>
        <w:pStyle w:val="Uppgiftluftver"/>
      </w:pPr>
      <w:r w:rsidRPr="0090665D">
        <w:tab/>
      </w:r>
      <w:r>
        <w:t xml:space="preserve">      </w:t>
      </w:r>
      <w:r w:rsidR="001140B4">
        <w:rPr>
          <w:noProof/>
        </w:rPr>
        <w:drawing>
          <wp:inline distT="0" distB="0" distL="0" distR="0" wp14:anchorId="3BF7332A" wp14:editId="1572965F">
            <wp:extent cx="1562100" cy="667194"/>
            <wp:effectExtent l="0" t="0" r="0" b="0"/>
            <wp:docPr id="48" name="Bildobjekt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3 ver2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6057" cy="66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4F117" w14:textId="77777777" w:rsidR="00CA52B6" w:rsidRPr="0090665D" w:rsidRDefault="00CA52B6" w:rsidP="00CA52B6">
      <w:pPr>
        <w:pStyle w:val="Uppgiftluftver"/>
      </w:pPr>
      <w:r w:rsidRPr="00CA52B6">
        <w:rPr>
          <w:rStyle w:val="Uppgiftssiffra"/>
        </w:rPr>
        <w:t xml:space="preserve">  4</w:t>
      </w:r>
      <w:r w:rsidRPr="0090665D">
        <w:rPr>
          <w:b/>
        </w:rPr>
        <w:tab/>
      </w:r>
      <w:r>
        <w:t>Stämmer skalan om bussen i verkligheten är 14 m lång?</w:t>
      </w:r>
      <w:r w:rsidRPr="0090665D">
        <w:t xml:space="preserve"> M</w:t>
      </w:r>
      <w:r>
        <w:t>otivera ditt svar.</w:t>
      </w:r>
      <w:r w:rsidR="00D04B6B">
        <w:tab/>
        <w:t>B M R</w:t>
      </w:r>
    </w:p>
    <w:p w14:paraId="04E1CA96" w14:textId="77777777" w:rsidR="00CA52B6" w:rsidRDefault="00CA52B6" w:rsidP="00CA52B6">
      <w:pPr>
        <w:pStyle w:val="Uppgiftluftver"/>
        <w:rPr>
          <w:b/>
        </w:rPr>
      </w:pPr>
      <w:r w:rsidRPr="0090665D">
        <w:rPr>
          <w:b/>
        </w:rPr>
        <w:tab/>
      </w:r>
      <w:r w:rsidRPr="0090665D">
        <w:rPr>
          <w:b/>
          <w:noProof/>
        </w:rPr>
        <w:drawing>
          <wp:inline distT="0" distB="0" distL="0" distR="0" wp14:anchorId="67FF7242" wp14:editId="4DCF2D36">
            <wp:extent cx="2552700" cy="781050"/>
            <wp:effectExtent l="0" t="0" r="0" b="0"/>
            <wp:docPr id="43" name="Bildobjekt 43" descr="LhZ Rep 2B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LhZ Rep 2B-0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59E0D" w14:textId="77777777" w:rsidR="00CA52B6" w:rsidRPr="00CB5844" w:rsidRDefault="00985D62" w:rsidP="00CA52B6">
      <w:pPr>
        <w:pStyle w:val="Uppgiftluftver"/>
        <w:rPr>
          <w:sz w:val="18"/>
          <w:szCs w:val="18"/>
        </w:rPr>
      </w:pPr>
      <w:r>
        <w:rPr>
          <w:b/>
          <w:noProof/>
        </w:rPr>
        <w:drawing>
          <wp:anchor distT="0" distB="0" distL="114300" distR="114300" simplePos="0" relativeHeight="251684864" behindDoc="0" locked="0" layoutInCell="1" allowOverlap="1" wp14:anchorId="2006454A" wp14:editId="2B9CE51A">
            <wp:simplePos x="0" y="0"/>
            <wp:positionH relativeFrom="column">
              <wp:posOffset>3139440</wp:posOffset>
            </wp:positionH>
            <wp:positionV relativeFrom="paragraph">
              <wp:posOffset>46355</wp:posOffset>
            </wp:positionV>
            <wp:extent cx="2372360" cy="1065530"/>
            <wp:effectExtent l="0" t="0" r="0" b="1270"/>
            <wp:wrapNone/>
            <wp:docPr id="46" name="Bildobjekt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6 ver2.wm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1065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>
        <w:rPr>
          <w:b/>
          <w:color w:val="FF0000"/>
        </w:rPr>
        <w:tab/>
      </w:r>
      <w:r w:rsidR="00CA52B6" w:rsidRPr="00CB5844">
        <w:rPr>
          <w:sz w:val="18"/>
          <w:szCs w:val="18"/>
        </w:rPr>
        <w:t>Skala: 1 : 200</w:t>
      </w:r>
    </w:p>
    <w:p w14:paraId="6F2D5673" w14:textId="77777777" w:rsidR="00CA52B6" w:rsidRPr="00BC4E1F" w:rsidRDefault="00CA52B6" w:rsidP="00CA52B6">
      <w:pPr>
        <w:pStyle w:val="Uppgiftluftver"/>
      </w:pPr>
      <w:r>
        <w:rPr>
          <w:rStyle w:val="Uppgiftssiffra"/>
        </w:rPr>
        <w:t xml:space="preserve">  </w:t>
      </w:r>
      <w:r w:rsidRPr="00CA52B6">
        <w:rPr>
          <w:rStyle w:val="Uppgiftssiffra"/>
        </w:rPr>
        <w:t>5</w:t>
      </w:r>
      <w:r>
        <w:rPr>
          <w:b/>
        </w:rPr>
        <w:tab/>
      </w:r>
      <w:r w:rsidRPr="00BC4E1F">
        <w:t xml:space="preserve">De båda rektanglarna är likformiga. </w:t>
      </w:r>
      <w:r w:rsidR="00CB5844">
        <w:br/>
      </w:r>
      <w:r w:rsidRPr="00BC4E1F">
        <w:t xml:space="preserve">Johan ställer upp ekvationen </w:t>
      </w:r>
      <w:r w:rsidR="003E71DE" w:rsidRPr="00CA52B6">
        <w:rPr>
          <w:noProof/>
          <w:position w:val="-22"/>
        </w:rPr>
        <w:object w:dxaOrig="300" w:dyaOrig="580" w14:anchorId="3D0DD948">
          <v:shape id="_x0000_i1026" type="#_x0000_t75" alt="" style="width:14.25pt;height:28.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41161523" r:id="rId14"/>
        </w:object>
      </w:r>
      <w:r w:rsidRPr="00BC4E1F">
        <w:t xml:space="preserve"> = </w:t>
      </w:r>
      <w:r w:rsidR="003E71DE" w:rsidRPr="00CA52B6">
        <w:rPr>
          <w:noProof/>
          <w:position w:val="-22"/>
        </w:rPr>
        <w:object w:dxaOrig="220" w:dyaOrig="580" w14:anchorId="575579E5">
          <v:shape id="_x0000_i1027" type="#_x0000_t75" alt="" style="width:11.25pt;height:28.5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41161524" r:id="rId16"/>
        </w:object>
      </w:r>
      <w:r w:rsidRPr="00BC4E1F">
        <w:t xml:space="preserve"> när han </w:t>
      </w:r>
      <w:r>
        <w:br/>
      </w:r>
      <w:r w:rsidRPr="00BC4E1F">
        <w:t xml:space="preserve">ska </w:t>
      </w:r>
      <w:r>
        <w:t>r</w:t>
      </w:r>
      <w:r w:rsidRPr="00BC4E1F">
        <w:t>äkna ut längden av</w:t>
      </w:r>
      <w:r>
        <w:t xml:space="preserve"> sidan </w:t>
      </w:r>
      <w:r>
        <w:rPr>
          <w:i/>
          <w:iCs/>
        </w:rPr>
        <w:t>x</w:t>
      </w:r>
      <w:r>
        <w:t xml:space="preserve">. </w:t>
      </w:r>
      <w:r>
        <w:br/>
      </w:r>
      <w:r w:rsidRPr="00BC4E1F">
        <w:t>a)  Är</w:t>
      </w:r>
      <w:r>
        <w:t xml:space="preserve"> ekvationen korrekt? Förklara hur du tänker.</w:t>
      </w:r>
      <w:r w:rsidR="00D04B6B">
        <w:tab/>
      </w:r>
      <w:r w:rsidR="00985D62">
        <w:tab/>
      </w:r>
      <w:r w:rsidR="00D04B6B">
        <w:t>M R</w:t>
      </w:r>
      <w:r>
        <w:br/>
        <w:t>b)  Vilken är areaskalan?</w:t>
      </w:r>
      <w:r w:rsidR="00D04B6B">
        <w:tab/>
      </w:r>
      <w:r w:rsidR="00985D62">
        <w:tab/>
      </w:r>
      <w:r w:rsidR="00985D62">
        <w:tab/>
      </w:r>
      <w:r w:rsidR="00D04B6B">
        <w:t>P B</w:t>
      </w:r>
    </w:p>
    <w:p w14:paraId="395A720A" w14:textId="77777777" w:rsidR="00CA52B6" w:rsidRDefault="008C6F61" w:rsidP="00985D62">
      <w:pPr>
        <w:pStyle w:val="Uppgiftluftver"/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05321EC3" wp14:editId="6ED2C6C6">
            <wp:simplePos x="0" y="0"/>
            <wp:positionH relativeFrom="column">
              <wp:posOffset>-1089660</wp:posOffset>
            </wp:positionH>
            <wp:positionV relativeFrom="paragraph">
              <wp:posOffset>-1360805</wp:posOffset>
            </wp:positionV>
            <wp:extent cx="7629525" cy="10687050"/>
            <wp:effectExtent l="0" t="0" r="9525" b="0"/>
            <wp:wrapNone/>
            <wp:docPr id="5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CA52B6">
        <w:rPr>
          <w:rStyle w:val="Uppgiftssiffra"/>
        </w:rPr>
        <w:t xml:space="preserve">  6</w:t>
      </w:r>
      <w:r w:rsidR="00CA52B6">
        <w:rPr>
          <w:b/>
          <w:bCs/>
        </w:rPr>
        <w:tab/>
      </w:r>
      <w:r w:rsidR="00CA52B6" w:rsidRPr="00BC4E1F">
        <w:t xml:space="preserve">Janice säger att ekvationen </w:t>
      </w:r>
      <w:r w:rsidR="00CA52B6" w:rsidRPr="00BC4E1F">
        <w:rPr>
          <w:i/>
          <w:iCs/>
        </w:rPr>
        <w:t>x</w:t>
      </w:r>
      <w:r w:rsidR="00CA52B6" w:rsidRPr="00BC4E1F">
        <w:rPr>
          <w:vertAlign w:val="superscript"/>
        </w:rPr>
        <w:t>2</w:t>
      </w:r>
      <w:r w:rsidR="00CA52B6" w:rsidRPr="00BC4E1F">
        <w:t xml:space="preserve"> = 25 har två lösningar. </w:t>
      </w:r>
      <w:r w:rsidR="00CA52B6">
        <w:t xml:space="preserve">Stämmer det? </w:t>
      </w:r>
      <w:r w:rsidR="00790169">
        <w:br/>
      </w:r>
      <w:r w:rsidR="00CA52B6">
        <w:t>Förklara hur du tänker.</w:t>
      </w:r>
      <w:r w:rsidR="00D04B6B">
        <w:tab/>
      </w:r>
      <w:r w:rsidR="00985D62">
        <w:tab/>
      </w:r>
      <w:r w:rsidR="00985D62">
        <w:tab/>
      </w:r>
      <w:r w:rsidR="00D04B6B">
        <w:t>M R</w:t>
      </w:r>
    </w:p>
    <w:p w14:paraId="5DD5B1A3" w14:textId="77777777" w:rsidR="00612075" w:rsidRDefault="00CA52B6" w:rsidP="00CA52B6">
      <w:pPr>
        <w:pStyle w:val="Uppgiftluftver"/>
      </w:pPr>
      <w:r w:rsidRPr="00CA52B6">
        <w:rPr>
          <w:rStyle w:val="Uppgiftssiffra"/>
        </w:rPr>
        <w:t xml:space="preserve">  7</w:t>
      </w:r>
      <w:r>
        <w:rPr>
          <w:b/>
          <w:bCs/>
        </w:rPr>
        <w:tab/>
      </w:r>
      <w:r>
        <w:t xml:space="preserve">På en karta i skala 1 : 10 000 är det 5 cm mellan två bergstoppar. </w:t>
      </w:r>
      <w:r w:rsidR="00790169">
        <w:br/>
      </w:r>
      <w:r>
        <w:t>Hur långt är det i verkligheten?</w:t>
      </w:r>
      <w:r w:rsidR="00D04B6B">
        <w:tab/>
      </w:r>
      <w:r w:rsidR="00985D62">
        <w:tab/>
      </w:r>
      <w:r w:rsidR="00D04B6B">
        <w:t>B M</w:t>
      </w:r>
    </w:p>
    <w:p w14:paraId="6A0CA968" w14:textId="77777777" w:rsidR="00790169" w:rsidRPr="00CA52B6" w:rsidRDefault="00790169" w:rsidP="00CA52B6">
      <w:pPr>
        <w:pStyle w:val="Uppgiftluftver"/>
        <w:rPr>
          <w:rFonts w:ascii="Arial" w:hAnsi="Arial" w:cs="Calibri"/>
          <w:b/>
          <w:bCs/>
          <w:noProof/>
          <w:kern w:val="2"/>
        </w:rPr>
      </w:pPr>
    </w:p>
    <w:p w14:paraId="02CBE9E7" w14:textId="77777777" w:rsidR="00E63B98" w:rsidRPr="00A466D3" w:rsidRDefault="00BC3D6B" w:rsidP="00BC3D6B">
      <w:pPr>
        <w:pStyle w:val="FormatmallRubrik114pt"/>
        <w:rPr>
          <w:lang w:val="sv-SE"/>
        </w:rPr>
      </w:pPr>
      <w:r w:rsidRPr="00A466D3">
        <w:rPr>
          <w:noProof/>
          <w:lang w:val="sv-SE" w:eastAsia="sv-SE"/>
        </w:rPr>
        <w:t>Del II</w:t>
      </w:r>
    </w:p>
    <w:p w14:paraId="63D904B4" w14:textId="77777777" w:rsidR="00CA52B6" w:rsidRPr="0090665D" w:rsidRDefault="00985D62" w:rsidP="00985D62">
      <w:pPr>
        <w:pStyle w:val="Uppgiftluftver"/>
      </w:pPr>
      <w:r w:rsidRPr="006B56E0">
        <w:rPr>
          <w:rStyle w:val="UppgiftChar"/>
          <w:noProof/>
        </w:rPr>
        <w:drawing>
          <wp:anchor distT="0" distB="0" distL="114300" distR="114300" simplePos="0" relativeHeight="251683840" behindDoc="0" locked="0" layoutInCell="1" allowOverlap="1" wp14:anchorId="27209304" wp14:editId="27B4C850">
            <wp:simplePos x="0" y="0"/>
            <wp:positionH relativeFrom="column">
              <wp:posOffset>-22225</wp:posOffset>
            </wp:positionH>
            <wp:positionV relativeFrom="paragraph">
              <wp:posOffset>318135</wp:posOffset>
            </wp:positionV>
            <wp:extent cx="237490" cy="291465"/>
            <wp:effectExtent l="0" t="0" r="0" b="0"/>
            <wp:wrapNone/>
            <wp:docPr id="44" name="Bildobjekt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3B98" w:rsidRPr="002A7DEB">
        <w:rPr>
          <w:rStyle w:val="Uppgiftssiffra"/>
        </w:rPr>
        <w:t xml:space="preserve">  </w:t>
      </w:r>
      <w:r w:rsidR="0098575D" w:rsidRPr="002A7DEB">
        <w:rPr>
          <w:rStyle w:val="Uppgiftssiffra"/>
        </w:rPr>
        <w:t>8</w:t>
      </w:r>
      <w:r w:rsidR="008E6F56" w:rsidRPr="002A7DEB">
        <w:t xml:space="preserve"> </w:t>
      </w:r>
      <w:r w:rsidR="00CA52B6" w:rsidRPr="0090665D">
        <w:tab/>
        <w:t>Är triangeln rätvinklig?</w:t>
      </w:r>
      <w:r>
        <w:tab/>
      </w:r>
      <w:r>
        <w:tab/>
      </w:r>
      <w:r>
        <w:tab/>
      </w:r>
      <w:r w:rsidR="00D04B6B">
        <w:t>M K</w:t>
      </w:r>
    </w:p>
    <w:p w14:paraId="179659AB" w14:textId="77777777" w:rsidR="00CA52B6" w:rsidRDefault="001140B4" w:rsidP="00CA52B6">
      <w:pPr>
        <w:tabs>
          <w:tab w:val="left" w:pos="851"/>
          <w:tab w:val="left" w:pos="2835"/>
          <w:tab w:val="left" w:pos="5103"/>
        </w:tabs>
        <w:spacing w:before="240"/>
        <w:ind w:left="680" w:hanging="680"/>
        <w:rPr>
          <w:b/>
        </w:rPr>
      </w:pPr>
      <w:r>
        <w:rPr>
          <w:b/>
        </w:rPr>
        <w:tab/>
      </w:r>
      <w:r>
        <w:rPr>
          <w:b/>
          <w:noProof/>
        </w:rPr>
        <w:drawing>
          <wp:inline distT="0" distB="0" distL="0" distR="0" wp14:anchorId="5D755FF4" wp14:editId="7AEF0B00">
            <wp:extent cx="2006600" cy="1123950"/>
            <wp:effectExtent l="0" t="0" r="0" b="0"/>
            <wp:docPr id="50" name="Bildobjekt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8 ver2.wmf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AAB4A" w14:textId="77777777" w:rsidR="00CA52B6" w:rsidRDefault="00985D62" w:rsidP="00985D62">
      <w:pPr>
        <w:pStyle w:val="Uppgiftluftver"/>
      </w:pPr>
      <w:r w:rsidRPr="006B56E0">
        <w:rPr>
          <w:rStyle w:val="Rubrik9Char"/>
          <w:noProof/>
          <w:lang w:val="sv-SE" w:eastAsia="sv-SE"/>
        </w:rPr>
        <w:drawing>
          <wp:anchor distT="0" distB="0" distL="114300" distR="114300" simplePos="0" relativeHeight="251687936" behindDoc="0" locked="0" layoutInCell="1" allowOverlap="1" wp14:anchorId="3F85E667" wp14:editId="0EE4CA5F">
            <wp:simplePos x="0" y="0"/>
            <wp:positionH relativeFrom="column">
              <wp:posOffset>-22225</wp:posOffset>
            </wp:positionH>
            <wp:positionV relativeFrom="paragraph">
              <wp:posOffset>573261</wp:posOffset>
            </wp:positionV>
            <wp:extent cx="237490" cy="291465"/>
            <wp:effectExtent l="0" t="0" r="0" b="0"/>
            <wp:wrapNone/>
            <wp:docPr id="52" name="Bildobjekt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305C" w:rsidRPr="008C6F61">
        <w:rPr>
          <w:rStyle w:val="Uppgiftssiffra"/>
          <w:noProof/>
        </w:rPr>
        <w:drawing>
          <wp:anchor distT="0" distB="0" distL="114300" distR="114300" simplePos="0" relativeHeight="251685888" behindDoc="0" locked="0" layoutInCell="1" allowOverlap="1" wp14:anchorId="7A3466E4" wp14:editId="475C2480">
            <wp:simplePos x="0" y="0"/>
            <wp:positionH relativeFrom="column">
              <wp:posOffset>3568065</wp:posOffset>
            </wp:positionH>
            <wp:positionV relativeFrom="paragraph">
              <wp:posOffset>577850</wp:posOffset>
            </wp:positionV>
            <wp:extent cx="1342390" cy="1144270"/>
            <wp:effectExtent l="0" t="0" r="0" b="0"/>
            <wp:wrapNone/>
            <wp:docPr id="51" name="Bildobjekt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0 ver2.wmf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5844" w:rsidRPr="008C6F61">
        <w:rPr>
          <w:rStyle w:val="Uppgiftssiffra"/>
        </w:rPr>
        <w:t xml:space="preserve">  </w:t>
      </w:r>
      <w:r w:rsidR="00CA52B6" w:rsidRPr="008C6F61">
        <w:rPr>
          <w:rStyle w:val="Uppgiftssiffra"/>
        </w:rPr>
        <w:t>9</w:t>
      </w:r>
      <w:r w:rsidR="00CA52B6">
        <w:rPr>
          <w:b/>
        </w:rPr>
        <w:tab/>
      </w:r>
      <w:r w:rsidR="00CA52B6">
        <w:rPr>
          <w:bCs/>
        </w:rPr>
        <w:t xml:space="preserve">Lös ekvationen </w:t>
      </w:r>
      <w:r w:rsidRPr="00985D62">
        <w:rPr>
          <w:noProof/>
          <w:position w:val="-24"/>
        </w:rPr>
        <w:object w:dxaOrig="639" w:dyaOrig="620" w14:anchorId="34F11D17">
          <v:shape id="_x0000_i1028" type="#_x0000_t75" alt="" style="width:32.25pt;height:30.75pt" o:ole="">
            <v:imagedata r:id="rId20" o:title=""/>
          </v:shape>
          <o:OLEObject Type="Embed" ProgID="Equation.DSMT4" ShapeID="_x0000_i1028" DrawAspect="Content" ObjectID="_1741161525" r:id="rId21"/>
        </w:object>
      </w:r>
      <w:r w:rsidR="00CA52B6" w:rsidRPr="000506FE">
        <w:t xml:space="preserve"> </w:t>
      </w:r>
      <w:r w:rsidR="00CA52B6" w:rsidRPr="000506FE">
        <w:rPr>
          <w:rFonts w:cstheme="minorHAnsi"/>
        </w:rPr>
        <w:t>‒</w:t>
      </w:r>
      <w:r w:rsidR="00CA52B6" w:rsidRPr="000506FE">
        <w:t xml:space="preserve"> </w:t>
      </w:r>
      <w:r w:rsidRPr="00985D62">
        <w:rPr>
          <w:noProof/>
          <w:position w:val="-24"/>
        </w:rPr>
        <w:object w:dxaOrig="680" w:dyaOrig="620" w14:anchorId="20F5C5FC">
          <v:shape id="_x0000_i1029" type="#_x0000_t75" alt="" style="width:33pt;height:30.75pt" o:ole="">
            <v:imagedata r:id="rId22" o:title=""/>
          </v:shape>
          <o:OLEObject Type="Embed" ProgID="Equation.DSMT4" ShapeID="_x0000_i1029" DrawAspect="Content" ObjectID="_1741161526" r:id="rId23"/>
        </w:object>
      </w:r>
      <w:r w:rsidR="00CA52B6" w:rsidRPr="000506FE">
        <w:t xml:space="preserve"> = </w:t>
      </w:r>
      <w:r w:rsidRPr="00985D62">
        <w:rPr>
          <w:noProof/>
          <w:position w:val="-24"/>
        </w:rPr>
        <w:object w:dxaOrig="560" w:dyaOrig="620" w14:anchorId="0FB92B18">
          <v:shape id="_x0000_i1030" type="#_x0000_t75" alt="" style="width:27.75pt;height:30.75pt" o:ole="">
            <v:imagedata r:id="rId24" o:title=""/>
          </v:shape>
          <o:OLEObject Type="Embed" ProgID="Equation.DSMT4" ShapeID="_x0000_i1030" DrawAspect="Content" ObjectID="_1741161527" r:id="rId25"/>
        </w:object>
      </w:r>
      <w:r w:rsidR="00CA52B6" w:rsidRPr="000506FE">
        <w:t>.</w:t>
      </w:r>
      <w:r>
        <w:tab/>
      </w:r>
      <w:r w:rsidR="00D04B6B">
        <w:tab/>
        <w:t>M K</w:t>
      </w:r>
    </w:p>
    <w:p w14:paraId="148A429A" w14:textId="77777777" w:rsidR="00985D62" w:rsidRPr="00CB571B" w:rsidRDefault="00985D62" w:rsidP="00985D62">
      <w:pPr>
        <w:pStyle w:val="Uppgiftluftver"/>
        <w:rPr>
          <w:bCs/>
        </w:rPr>
      </w:pPr>
    </w:p>
    <w:p w14:paraId="1729C638" w14:textId="77777777" w:rsidR="00CA52B6" w:rsidRPr="0090665D" w:rsidRDefault="00CA52B6" w:rsidP="00985D62">
      <w:pPr>
        <w:pStyle w:val="Uppgiftluftver"/>
      </w:pPr>
      <w:r w:rsidRPr="008C6F61">
        <w:rPr>
          <w:rStyle w:val="Uppgiftssiffra"/>
        </w:rPr>
        <w:t>10</w:t>
      </w:r>
      <w:r w:rsidRPr="0090665D">
        <w:tab/>
        <w:t>Bilden visar ett prisma.</w:t>
      </w:r>
      <w:r>
        <w:t xml:space="preserve"> </w:t>
      </w:r>
      <w:r w:rsidRPr="0090665D">
        <w:t xml:space="preserve">Prismat ska målas runt om. </w:t>
      </w:r>
      <w:r w:rsidR="008C6F61">
        <w:br/>
      </w:r>
      <w:r w:rsidRPr="0090665D">
        <w:t xml:space="preserve">Hur stor area har den yta som ska målas?      </w:t>
      </w:r>
      <w:r w:rsidR="008C6F61">
        <w:br/>
      </w:r>
      <w:r w:rsidRPr="0090665D">
        <w:t>Avrunda till tiotal kvadratcentimeter.</w:t>
      </w:r>
      <w:r w:rsidR="00D04B6B">
        <w:tab/>
      </w:r>
      <w:r w:rsidR="00985D62">
        <w:tab/>
      </w:r>
      <w:r w:rsidR="00D04B6B">
        <w:t>B M K</w:t>
      </w:r>
    </w:p>
    <w:p w14:paraId="38A615A1" w14:textId="77777777" w:rsidR="00CA52B6" w:rsidRPr="0090665D" w:rsidRDefault="008C6F61" w:rsidP="00985D62">
      <w:pPr>
        <w:pStyle w:val="Uppgiftluftver"/>
      </w:pPr>
      <w:r w:rsidRPr="006B56E0">
        <w:rPr>
          <w:rStyle w:val="Rubrik9Char"/>
          <w:noProof/>
          <w:lang w:val="sv-SE" w:eastAsia="sv-SE"/>
        </w:rPr>
        <w:drawing>
          <wp:anchor distT="0" distB="0" distL="114300" distR="114300" simplePos="0" relativeHeight="251689984" behindDoc="0" locked="0" layoutInCell="1" allowOverlap="1" wp14:anchorId="4DB6E354" wp14:editId="7C3BDC69">
            <wp:simplePos x="0" y="0"/>
            <wp:positionH relativeFrom="column">
              <wp:posOffset>-41275</wp:posOffset>
            </wp:positionH>
            <wp:positionV relativeFrom="paragraph">
              <wp:posOffset>387350</wp:posOffset>
            </wp:positionV>
            <wp:extent cx="237490" cy="291465"/>
            <wp:effectExtent l="0" t="0" r="0" b="0"/>
            <wp:wrapNone/>
            <wp:docPr id="53" name="Bildobjekt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8C6F61">
        <w:rPr>
          <w:rStyle w:val="Uppgiftssiffra"/>
        </w:rPr>
        <w:t>11</w:t>
      </w:r>
      <w:r w:rsidR="00CA52B6" w:rsidRPr="0090665D">
        <w:rPr>
          <w:b/>
        </w:rPr>
        <w:tab/>
      </w:r>
      <w:r w:rsidR="00CA52B6" w:rsidRPr="0090665D">
        <w:t xml:space="preserve">En rektangel delas i två rätvinkliga trianglar genom att man klipper </w:t>
      </w:r>
      <w:r w:rsidR="00985D62">
        <w:br/>
      </w:r>
      <w:r w:rsidR="00CA52B6" w:rsidRPr="0090665D">
        <w:t xml:space="preserve">längs diagonalen som i bilden till vänster. De båda trianglarna sätts sedan </w:t>
      </w:r>
      <w:r w:rsidR="003B305C">
        <w:br/>
      </w:r>
      <w:r w:rsidR="003B305C" w:rsidRPr="0090665D">
        <w:t xml:space="preserve">samman </w:t>
      </w:r>
      <w:r w:rsidR="00CA52B6" w:rsidRPr="0090665D">
        <w:t xml:space="preserve">till en likbent triangel, till exempel som i bilden till höger. </w:t>
      </w:r>
      <w:r w:rsidR="003B305C">
        <w:br/>
      </w:r>
      <w:r w:rsidR="00CA52B6" w:rsidRPr="0090665D">
        <w:t>Hur lång omkrets har den likbenta triangeln? (Det finns två lösningar.)</w:t>
      </w:r>
      <w:r w:rsidR="00D04B6B">
        <w:tab/>
        <w:t>P B K</w:t>
      </w:r>
    </w:p>
    <w:p w14:paraId="56989FAC" w14:textId="77777777" w:rsidR="00CA52B6" w:rsidRDefault="00CA52B6" w:rsidP="00CA52B6">
      <w:pPr>
        <w:tabs>
          <w:tab w:val="left" w:pos="851"/>
          <w:tab w:val="left" w:pos="2835"/>
          <w:tab w:val="left" w:pos="5103"/>
        </w:tabs>
        <w:spacing w:before="240"/>
        <w:ind w:left="680" w:hanging="680"/>
        <w:rPr>
          <w:b/>
        </w:rPr>
      </w:pPr>
      <w:r w:rsidRPr="0090665D">
        <w:rPr>
          <w:b/>
        </w:rPr>
        <w:tab/>
      </w:r>
      <w:r w:rsidR="008C6F61">
        <w:rPr>
          <w:noProof/>
        </w:rPr>
        <w:drawing>
          <wp:inline distT="0" distB="0" distL="0" distR="0" wp14:anchorId="1F83B29D" wp14:editId="1A67FE4A">
            <wp:extent cx="3921125" cy="708025"/>
            <wp:effectExtent l="0" t="0" r="3175" b="0"/>
            <wp:docPr id="54" name="Bildobjekt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 ver2.wmf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1125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26FB0" w14:textId="77777777" w:rsidR="00985D62" w:rsidRPr="0090665D" w:rsidRDefault="00985D62" w:rsidP="00CA52B6">
      <w:pPr>
        <w:tabs>
          <w:tab w:val="left" w:pos="851"/>
          <w:tab w:val="left" w:pos="2835"/>
          <w:tab w:val="left" w:pos="5103"/>
        </w:tabs>
        <w:spacing w:before="240"/>
        <w:ind w:left="680" w:hanging="68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22931AC7" wp14:editId="0076F91F">
            <wp:simplePos x="0" y="0"/>
            <wp:positionH relativeFrom="column">
              <wp:posOffset>2834640</wp:posOffset>
            </wp:positionH>
            <wp:positionV relativeFrom="paragraph">
              <wp:posOffset>-1905</wp:posOffset>
            </wp:positionV>
            <wp:extent cx="1763395" cy="1687830"/>
            <wp:effectExtent l="0" t="0" r="0" b="7620"/>
            <wp:wrapNone/>
            <wp:docPr id="55" name="Bildobjekt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2 ver2.wm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1F3837D" w14:textId="77777777" w:rsidR="00CA52B6" w:rsidRPr="0090665D" w:rsidRDefault="008C6F61" w:rsidP="00985D62">
      <w:pPr>
        <w:pStyle w:val="Uppgiftluftver"/>
      </w:pPr>
      <w:r w:rsidRPr="006B56E0">
        <w:rPr>
          <w:rStyle w:val="Rubrik9Char"/>
          <w:noProof/>
          <w:lang w:val="sv-SE" w:eastAsia="sv-SE"/>
        </w:rPr>
        <w:drawing>
          <wp:anchor distT="0" distB="0" distL="114300" distR="114300" simplePos="0" relativeHeight="251693056" behindDoc="0" locked="0" layoutInCell="1" allowOverlap="1" wp14:anchorId="6F3FCFE8" wp14:editId="7E17F994">
            <wp:simplePos x="0" y="0"/>
            <wp:positionH relativeFrom="column">
              <wp:posOffset>-22225</wp:posOffset>
            </wp:positionH>
            <wp:positionV relativeFrom="paragraph">
              <wp:posOffset>386715</wp:posOffset>
            </wp:positionV>
            <wp:extent cx="237490" cy="291465"/>
            <wp:effectExtent l="0" t="0" r="0" b="0"/>
            <wp:wrapNone/>
            <wp:docPr id="56" name="Bildobjekt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8C6F61">
        <w:rPr>
          <w:rStyle w:val="Uppgiftssiffra"/>
        </w:rPr>
        <w:t>12</w:t>
      </w:r>
      <w:r w:rsidR="00CA52B6" w:rsidRPr="0090665D">
        <w:tab/>
        <w:t xml:space="preserve">Visa att den stora halvcirkelns area </w:t>
      </w:r>
      <w:r>
        <w:br/>
      </w:r>
      <w:r w:rsidR="00CA52B6" w:rsidRPr="0090665D">
        <w:t xml:space="preserve">är lika stor som summan av de två </w:t>
      </w:r>
      <w:r>
        <w:br/>
      </w:r>
      <w:r w:rsidR="00CA52B6" w:rsidRPr="0090665D">
        <w:t>mindre halvcirklarnas areor.</w:t>
      </w:r>
      <w:r w:rsidR="00D04B6B">
        <w:tab/>
      </w:r>
      <w:r w:rsidR="00985D62">
        <w:tab/>
      </w:r>
      <w:r w:rsidR="00D04B6B">
        <w:t>P B K</w:t>
      </w:r>
    </w:p>
    <w:p w14:paraId="76081000" w14:textId="77777777" w:rsidR="002C7EBA" w:rsidRDefault="0004329C" w:rsidP="00CA52B6">
      <w:pPr>
        <w:pStyle w:val="Uppgiftluftver"/>
        <w:rPr>
          <w:sz w:val="16"/>
          <w:szCs w:val="16"/>
        </w:rPr>
      </w:pPr>
      <w:r w:rsidRPr="0090665D">
        <w:tab/>
      </w:r>
      <w:r w:rsidR="002C7EBA">
        <w:rPr>
          <w:sz w:val="16"/>
          <w:szCs w:val="16"/>
        </w:rPr>
        <w:br w:type="page"/>
      </w:r>
    </w:p>
    <w:p w14:paraId="2E5AB5AE" w14:textId="77777777"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68F8B158" w14:textId="77777777"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78CEA9B5" wp14:editId="2B518A34">
            <wp:simplePos x="0" y="0"/>
            <wp:positionH relativeFrom="column">
              <wp:posOffset>-1108710</wp:posOffset>
            </wp:positionH>
            <wp:positionV relativeFrom="paragraph">
              <wp:posOffset>-1370330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14:paraId="27B874B5" w14:textId="77777777" w:rsidR="00CA52B6" w:rsidRPr="0090665D" w:rsidRDefault="0004329C" w:rsidP="008C6F61">
      <w:pPr>
        <w:pStyle w:val="Uppgiftluftver"/>
      </w:pPr>
      <w:r w:rsidRPr="0004329C">
        <w:rPr>
          <w:rStyle w:val="Uppgiftssiffra"/>
        </w:rPr>
        <w:t xml:space="preserve">  1</w:t>
      </w:r>
      <w:r w:rsidRPr="0090665D">
        <w:rPr>
          <w:b/>
        </w:rPr>
        <w:tab/>
      </w:r>
      <w:r w:rsidR="00CA52B6">
        <w:t>(‒3, ‒1) och (2, ‒3)</w:t>
      </w:r>
    </w:p>
    <w:p w14:paraId="6A620145" w14:textId="77777777" w:rsidR="00CA52B6" w:rsidRPr="004460DC" w:rsidRDefault="00CA52B6" w:rsidP="008C6F61">
      <w:pPr>
        <w:pStyle w:val="Uppgiftluftver"/>
      </w:pPr>
      <w:r w:rsidRPr="008C6F61">
        <w:rPr>
          <w:rStyle w:val="Uppgiftssiffra"/>
        </w:rPr>
        <w:t xml:space="preserve">  2</w:t>
      </w:r>
      <w:r w:rsidRPr="004460DC">
        <w:rPr>
          <w:b/>
        </w:rPr>
        <w:tab/>
      </w:r>
      <w:r w:rsidRPr="004460DC">
        <w:t>a) 2 : 1 eller 1 : 2</w:t>
      </w:r>
    </w:p>
    <w:p w14:paraId="4CD792C6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b) 8 : 1 eller 1 : 8</w:t>
      </w:r>
    </w:p>
    <w:p w14:paraId="0526A68D" w14:textId="77777777" w:rsidR="00CA52B6" w:rsidRPr="0090665D" w:rsidRDefault="00CA52B6" w:rsidP="008C6F61">
      <w:pPr>
        <w:pStyle w:val="Uppgiftluftver"/>
      </w:pPr>
      <w:r w:rsidRPr="008C6F61">
        <w:rPr>
          <w:rStyle w:val="Uppgiftssiffra"/>
        </w:rPr>
        <w:t xml:space="preserve">  3</w:t>
      </w:r>
      <w:r w:rsidRPr="0090665D">
        <w:tab/>
        <w:t>a) Kvadrat: 90°</w:t>
      </w:r>
      <w:r w:rsidR="00392EF3">
        <w:br/>
        <w:t xml:space="preserve">    </w:t>
      </w:r>
      <w:r w:rsidRPr="0090665D">
        <w:t>Liksidig triangel: 120°</w:t>
      </w:r>
    </w:p>
    <w:p w14:paraId="36D022ED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b) Cirkel</w:t>
      </w:r>
    </w:p>
    <w:p w14:paraId="69D89E4F" w14:textId="77777777" w:rsidR="00CA52B6" w:rsidRDefault="00CA52B6" w:rsidP="008C6F61">
      <w:pPr>
        <w:pStyle w:val="Uppgiftluftver"/>
      </w:pPr>
      <w:r w:rsidRPr="008C6F61">
        <w:rPr>
          <w:rStyle w:val="Uppgiftssiffra"/>
        </w:rPr>
        <w:t xml:space="preserve">  4</w:t>
      </w:r>
      <w:r w:rsidRPr="0090665D">
        <w:tab/>
      </w:r>
      <w:r>
        <w:t xml:space="preserve">På bilden är bussen 7 cm lång. Bussen är 14 m = 1 400 cm lång. Den är i verkligheten 1 400 / 7 = 200 ggr längre än på bilden. Alltså stämmer skalan. </w:t>
      </w:r>
    </w:p>
    <w:p w14:paraId="363E3017" w14:textId="77777777" w:rsidR="00CA52B6" w:rsidRDefault="00392EF3" w:rsidP="008C6F61">
      <w:pPr>
        <w:pStyle w:val="Uppgiftluftver"/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5</w:t>
      </w:r>
      <w:r w:rsidR="00CA52B6">
        <w:rPr>
          <w:b/>
        </w:rPr>
        <w:tab/>
      </w:r>
      <w:r w:rsidR="00CA52B6">
        <w:rPr>
          <w:bCs/>
        </w:rPr>
        <w:t xml:space="preserve">a) Ekvationen stämmer inte, </w:t>
      </w:r>
      <w:r>
        <w:rPr>
          <w:bCs/>
        </w:rPr>
        <w:br/>
        <w:t xml:space="preserve">    </w:t>
      </w:r>
      <w:r w:rsidR="00CA52B6">
        <w:rPr>
          <w:bCs/>
        </w:rPr>
        <w:t xml:space="preserve">Det ska vara </w:t>
      </w:r>
      <w:r w:rsidR="003E71DE" w:rsidRPr="00392EF3">
        <w:rPr>
          <w:noProof/>
          <w:position w:val="-22"/>
        </w:rPr>
        <w:object w:dxaOrig="220" w:dyaOrig="580" w14:anchorId="722FB3B2">
          <v:shape id="_x0000_i1031" type="#_x0000_t75" alt="" style="width:11.25pt;height:28.5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741161528" r:id="rId29"/>
        </w:object>
      </w:r>
      <w:r w:rsidR="00CA52B6" w:rsidRPr="00BC4E1F">
        <w:t xml:space="preserve"> = </w:t>
      </w:r>
      <w:r w:rsidR="003E71DE" w:rsidRPr="00392EF3">
        <w:rPr>
          <w:noProof/>
          <w:position w:val="-22"/>
        </w:rPr>
        <w:object w:dxaOrig="300" w:dyaOrig="580" w14:anchorId="2B0DA675">
          <v:shape id="_x0000_i1032" type="#_x0000_t75" alt="" style="width:14.25pt;height:28.5pt;mso-width-percent:0;mso-height-percent:0;mso-width-percent:0;mso-height-percent:0" o:ole="">
            <v:imagedata r:id="rId30" o:title=""/>
          </v:shape>
          <o:OLEObject Type="Embed" ProgID="Equation.DSMT4" ShapeID="_x0000_i1032" DrawAspect="Content" ObjectID="_1741161529" r:id="rId31"/>
        </w:object>
      </w:r>
      <w:r w:rsidR="00CA52B6">
        <w:t>.</w:t>
      </w:r>
    </w:p>
    <w:p w14:paraId="0AC7B1B5" w14:textId="77777777" w:rsidR="00CA52B6" w:rsidRPr="00985D62" w:rsidRDefault="00CA52B6" w:rsidP="00392EF3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985D62">
        <w:rPr>
          <w:lang w:val="sv-SE"/>
        </w:rPr>
        <w:t>b) 1 : 9 eller 9 : 1</w:t>
      </w:r>
    </w:p>
    <w:p w14:paraId="29F92DF1" w14:textId="77777777" w:rsidR="00CA52B6" w:rsidRDefault="00392EF3" w:rsidP="008C6F61">
      <w:pPr>
        <w:pStyle w:val="Uppgiftluftver"/>
        <w:rPr>
          <w:bCs/>
        </w:rPr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6</w:t>
      </w:r>
      <w:r w:rsidR="00CA52B6">
        <w:rPr>
          <w:bCs/>
        </w:rPr>
        <w:tab/>
        <w:t xml:space="preserve">Ja det stämmer. </w:t>
      </w:r>
      <w:r>
        <w:rPr>
          <w:bCs/>
        </w:rPr>
        <w:br/>
      </w:r>
      <w:r w:rsidR="00CA52B6">
        <w:rPr>
          <w:bCs/>
        </w:rPr>
        <w:t xml:space="preserve">Lösningarna är </w:t>
      </w:r>
      <w:r w:rsidR="00CA52B6">
        <w:rPr>
          <w:bCs/>
          <w:i/>
          <w:iCs/>
        </w:rPr>
        <w:t>x</w:t>
      </w:r>
      <w:r w:rsidR="00CA52B6">
        <w:rPr>
          <w:bCs/>
        </w:rPr>
        <w:t xml:space="preserve"> = 5 och </w:t>
      </w:r>
      <w:r w:rsidR="00CA52B6">
        <w:rPr>
          <w:bCs/>
          <w:i/>
          <w:iCs/>
        </w:rPr>
        <w:t>x</w:t>
      </w:r>
      <w:r w:rsidR="00CA52B6">
        <w:rPr>
          <w:bCs/>
        </w:rPr>
        <w:t xml:space="preserve"> = ‒5.</w:t>
      </w:r>
    </w:p>
    <w:p w14:paraId="57645170" w14:textId="77777777" w:rsidR="00CA52B6" w:rsidRDefault="00392EF3" w:rsidP="008C6F61">
      <w:pPr>
        <w:pStyle w:val="Uppgiftluftver"/>
        <w:rPr>
          <w:bCs/>
        </w:rPr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7</w:t>
      </w:r>
      <w:r w:rsidR="00CA52B6">
        <w:rPr>
          <w:bCs/>
        </w:rPr>
        <w:tab/>
        <w:t>500 m</w:t>
      </w:r>
    </w:p>
    <w:p w14:paraId="3E951C31" w14:textId="77777777" w:rsidR="00CA52B6" w:rsidRDefault="00392EF3" w:rsidP="008C6F61">
      <w:pPr>
        <w:pStyle w:val="Uppgiftluftver"/>
        <w:rPr>
          <w:bCs/>
        </w:rPr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8</w:t>
      </w:r>
      <w:r w:rsidR="00CA52B6">
        <w:rPr>
          <w:bCs/>
        </w:rPr>
        <w:tab/>
        <w:t>Nej</w:t>
      </w:r>
    </w:p>
    <w:p w14:paraId="796749DB" w14:textId="77777777" w:rsidR="00CA52B6" w:rsidRDefault="003B305C" w:rsidP="008C6F61">
      <w:pPr>
        <w:pStyle w:val="Uppgiftluftver"/>
      </w:pPr>
      <w:r>
        <w:rPr>
          <w:rStyle w:val="Uppgiftssiffra"/>
        </w:rPr>
        <w:br w:type="column"/>
      </w:r>
      <w:r w:rsidR="00392EF3">
        <w:rPr>
          <w:rStyle w:val="Uppgiftssiffra"/>
        </w:rPr>
        <w:t xml:space="preserve">  </w:t>
      </w:r>
      <w:r w:rsidR="00CA52B6" w:rsidRPr="008C6F61">
        <w:rPr>
          <w:rStyle w:val="Uppgiftssiffra"/>
        </w:rPr>
        <w:t>9</w:t>
      </w:r>
      <w:r w:rsidR="00CA52B6">
        <w:rPr>
          <w:b/>
        </w:rPr>
        <w:tab/>
      </w:r>
      <w:r w:rsidR="003E71DE" w:rsidRPr="00392EF3">
        <w:rPr>
          <w:noProof/>
          <w:position w:val="-22"/>
        </w:rPr>
        <w:object w:dxaOrig="600" w:dyaOrig="580" w14:anchorId="45B79478">
          <v:shape id="_x0000_i1033" type="#_x0000_t75" alt="" style="width:30.75pt;height:28.5pt;mso-width-percent:0;mso-height-percent:0;mso-width-percent:0;mso-height-percent:0" o:ole="">
            <v:imagedata r:id="rId32" o:title=""/>
          </v:shape>
          <o:OLEObject Type="Embed" ProgID="Equation.DSMT4" ShapeID="_x0000_i1033" DrawAspect="Content" ObjectID="_1741161530" r:id="rId33"/>
        </w:object>
      </w:r>
      <w:r w:rsidR="00CA52B6" w:rsidRPr="000506FE">
        <w:t xml:space="preserve"> </w:t>
      </w:r>
      <w:r w:rsidR="00CA52B6" w:rsidRPr="000506FE">
        <w:rPr>
          <w:rFonts w:cstheme="minorHAnsi"/>
        </w:rPr>
        <w:t>‒</w:t>
      </w:r>
      <w:r w:rsidR="00CA52B6" w:rsidRPr="000506FE">
        <w:t xml:space="preserve"> </w:t>
      </w:r>
      <w:r w:rsidR="003E71DE" w:rsidRPr="00392EF3">
        <w:rPr>
          <w:noProof/>
          <w:position w:val="-22"/>
        </w:rPr>
        <w:object w:dxaOrig="620" w:dyaOrig="580" w14:anchorId="2EC7A1C0">
          <v:shape id="_x0000_i1034" type="#_x0000_t75" alt="" style="width:30.75pt;height:28.5pt;mso-width-percent:0;mso-height-percent:0;mso-width-percent:0;mso-height-percent:0" o:ole="">
            <v:imagedata r:id="rId34" o:title=""/>
          </v:shape>
          <o:OLEObject Type="Embed" ProgID="Equation.DSMT4" ShapeID="_x0000_i1034" DrawAspect="Content" ObjectID="_1741161531" r:id="rId35"/>
        </w:object>
      </w:r>
      <w:r w:rsidR="00CA52B6" w:rsidRPr="000506FE">
        <w:t xml:space="preserve"> = </w:t>
      </w:r>
      <w:r w:rsidR="003E71DE" w:rsidRPr="00392EF3">
        <w:rPr>
          <w:noProof/>
          <w:position w:val="-22"/>
        </w:rPr>
        <w:object w:dxaOrig="540" w:dyaOrig="580" w14:anchorId="3B951AA4">
          <v:shape id="_x0000_i1035" type="#_x0000_t75" alt="" style="width:26.25pt;height:28.5pt;mso-width-percent:0;mso-height-percent:0;mso-width-percent:0;mso-height-percent:0" o:ole="">
            <v:imagedata r:id="rId36" o:title=""/>
          </v:shape>
          <o:OLEObject Type="Embed" ProgID="Equation.DSMT4" ShapeID="_x0000_i1035" DrawAspect="Content" ObjectID="_1741161532" r:id="rId37"/>
        </w:object>
      </w:r>
    </w:p>
    <w:p w14:paraId="0A895065" w14:textId="77777777" w:rsidR="00CA52B6" w:rsidRPr="00985D62" w:rsidRDefault="00CA52B6" w:rsidP="008C6F61">
      <w:pPr>
        <w:pStyle w:val="Rad2"/>
        <w:rPr>
          <w:lang w:val="sv-SE"/>
        </w:rPr>
      </w:pPr>
      <w:r w:rsidRPr="00392EF3">
        <w:rPr>
          <w:b/>
          <w:lang w:val="sv-SE"/>
        </w:rPr>
        <w:tab/>
      </w:r>
      <w:proofErr w:type="spellStart"/>
      <w:r w:rsidRPr="00985D62">
        <w:rPr>
          <w:lang w:val="sv-SE"/>
        </w:rPr>
        <w:t>Mgn</w:t>
      </w:r>
      <w:proofErr w:type="spellEnd"/>
      <w:r w:rsidRPr="00985D62">
        <w:rPr>
          <w:lang w:val="sv-SE"/>
        </w:rPr>
        <w:t>: 12</w:t>
      </w:r>
    </w:p>
    <w:p w14:paraId="50DDF3A7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b/>
          <w:lang w:val="sv-SE"/>
        </w:rPr>
        <w:t xml:space="preserve"> </w:t>
      </w:r>
      <w:r w:rsidRPr="00985D62">
        <w:rPr>
          <w:b/>
          <w:lang w:val="sv-SE"/>
        </w:rPr>
        <w:tab/>
      </w:r>
      <w:r w:rsidR="003E71DE" w:rsidRPr="00392EF3">
        <w:rPr>
          <w:noProof/>
          <w:position w:val="-22"/>
        </w:rPr>
        <w:object w:dxaOrig="940" w:dyaOrig="580" w14:anchorId="622BE1E3">
          <v:shape id="_x0000_i1036" type="#_x0000_t75" alt="" style="width:48pt;height:28.5pt;mso-width-percent:0;mso-height-percent:0;mso-width-percent:0;mso-height-percent:0" o:ole="">
            <v:imagedata r:id="rId38" o:title=""/>
          </v:shape>
          <o:OLEObject Type="Embed" ProgID="Equation.DSMT4" ShapeID="_x0000_i1036" DrawAspect="Content" ObjectID="_1741161533" r:id="rId39"/>
        </w:object>
      </w:r>
      <w:r w:rsidRPr="00985D62">
        <w:rPr>
          <w:lang w:val="sv-SE"/>
        </w:rPr>
        <w:t xml:space="preserve"> </w:t>
      </w:r>
      <w:r w:rsidRPr="00985D62">
        <w:rPr>
          <w:rFonts w:cstheme="minorHAnsi"/>
          <w:lang w:val="sv-SE"/>
        </w:rPr>
        <w:t>‒</w:t>
      </w:r>
      <w:r w:rsidRPr="00985D62">
        <w:rPr>
          <w:lang w:val="sv-SE"/>
        </w:rPr>
        <w:t xml:space="preserve"> </w:t>
      </w:r>
      <w:r w:rsidR="003E71DE" w:rsidRPr="00392EF3">
        <w:rPr>
          <w:noProof/>
          <w:position w:val="-22"/>
        </w:rPr>
        <w:object w:dxaOrig="980" w:dyaOrig="580" w14:anchorId="4885B946">
          <v:shape id="_x0000_i1037" type="#_x0000_t75" alt="" style="width:48.75pt;height:28.5pt;mso-width-percent:0;mso-height-percent:0;mso-width-percent:0;mso-height-percent:0" o:ole="">
            <v:imagedata r:id="rId40" o:title=""/>
          </v:shape>
          <o:OLEObject Type="Embed" ProgID="Equation.DSMT4" ShapeID="_x0000_i1037" DrawAspect="Content" ObjectID="_1741161534" r:id="rId41"/>
        </w:object>
      </w:r>
      <w:r w:rsidRPr="00985D62">
        <w:rPr>
          <w:lang w:val="sv-SE"/>
        </w:rPr>
        <w:t xml:space="preserve"> = </w:t>
      </w:r>
      <w:r w:rsidR="003E71DE" w:rsidRPr="00392EF3">
        <w:rPr>
          <w:noProof/>
          <w:position w:val="-22"/>
        </w:rPr>
        <w:object w:dxaOrig="880" w:dyaOrig="580" w14:anchorId="4D219D47">
          <v:shape id="_x0000_i1038" type="#_x0000_t75" alt="" style="width:43.5pt;height:28.5pt;mso-width-percent:0;mso-height-percent:0;mso-width-percent:0;mso-height-percent:0" o:ole="">
            <v:imagedata r:id="rId42" o:title=""/>
          </v:shape>
          <o:OLEObject Type="Embed" ProgID="Equation.DSMT4" ShapeID="_x0000_i1038" DrawAspect="Content" ObjectID="_1741161535" r:id="rId43"/>
        </w:object>
      </w:r>
    </w:p>
    <w:p w14:paraId="6DD93A03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4(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1) – 2(4 – 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>) = 3(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2)</w:t>
      </w:r>
    </w:p>
    <w:p w14:paraId="419377F5" w14:textId="77777777" w:rsidR="00CA52B6" w:rsidRPr="00985D62" w:rsidRDefault="00CA52B6" w:rsidP="008C6F61">
      <w:pPr>
        <w:pStyle w:val="Rad2"/>
        <w:rPr>
          <w:b/>
          <w:lang w:val="sv-SE"/>
        </w:rPr>
      </w:pPr>
      <w:r w:rsidRPr="00985D62">
        <w:rPr>
          <w:lang w:val="sv-SE"/>
        </w:rPr>
        <w:tab/>
        <w:t>(12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4) – (8 – 6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>) = (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6)</w:t>
      </w:r>
    </w:p>
    <w:p w14:paraId="516DB703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b/>
          <w:lang w:val="sv-SE"/>
        </w:rPr>
        <w:tab/>
      </w:r>
      <w:r w:rsidRPr="00985D62">
        <w:rPr>
          <w:lang w:val="sv-SE"/>
        </w:rPr>
        <w:t>12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4 – 8 + 6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= 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6</w:t>
      </w:r>
    </w:p>
    <w:p w14:paraId="7912D317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18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– 4 = 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6</w:t>
      </w:r>
    </w:p>
    <w:p w14:paraId="623913DD" w14:textId="77777777"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15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= 10</w:t>
      </w:r>
    </w:p>
    <w:p w14:paraId="42BBDE86" w14:textId="77777777" w:rsidR="00CA52B6" w:rsidRPr="00D04B6B" w:rsidRDefault="00CA52B6" w:rsidP="008C6F61">
      <w:pPr>
        <w:pStyle w:val="Rad2"/>
        <w:rPr>
          <w:lang w:val="sv-SE"/>
        </w:rPr>
      </w:pPr>
      <w:r w:rsidRPr="00985D62">
        <w:rPr>
          <w:bCs/>
          <w:lang w:val="sv-SE"/>
        </w:rPr>
        <w:tab/>
      </w:r>
      <w:r w:rsidR="003E71DE" w:rsidRPr="00392EF3">
        <w:rPr>
          <w:noProof/>
          <w:position w:val="-22"/>
        </w:rPr>
        <w:object w:dxaOrig="420" w:dyaOrig="580" w14:anchorId="1D9B8762">
          <v:shape id="_x0000_i1039" type="#_x0000_t75" alt="" style="width:22.5pt;height:28.5pt;mso-width-percent:0;mso-height-percent:0;mso-width-percent:0;mso-height-percent:0" o:ole="">
            <v:imagedata r:id="rId44" o:title=""/>
          </v:shape>
          <o:OLEObject Type="Embed" ProgID="Equation.DSMT4" ShapeID="_x0000_i1039" DrawAspect="Content" ObjectID="_1741161536" r:id="rId45"/>
        </w:object>
      </w:r>
      <w:r w:rsidRPr="00D04B6B">
        <w:rPr>
          <w:lang w:val="sv-SE"/>
        </w:rPr>
        <w:t xml:space="preserve">= </w:t>
      </w:r>
      <w:r w:rsidR="003E71DE" w:rsidRPr="00392EF3">
        <w:rPr>
          <w:noProof/>
          <w:position w:val="-22"/>
        </w:rPr>
        <w:object w:dxaOrig="300" w:dyaOrig="580" w14:anchorId="72A5853A">
          <v:shape id="_x0000_i1040" type="#_x0000_t75" alt="" style="width:14.25pt;height:28.5pt;mso-width-percent:0;mso-height-percent:0;mso-width-percent:0;mso-height-percent:0" o:ole="">
            <v:imagedata r:id="rId46" o:title=""/>
          </v:shape>
          <o:OLEObject Type="Embed" ProgID="Equation.DSMT4" ShapeID="_x0000_i1040" DrawAspect="Content" ObjectID="_1741161537" r:id="rId47"/>
        </w:object>
      </w:r>
      <w:r w:rsidRPr="00D04B6B">
        <w:rPr>
          <w:lang w:val="sv-SE"/>
        </w:rPr>
        <w:t xml:space="preserve"> </w:t>
      </w:r>
    </w:p>
    <w:p w14:paraId="3C54A155" w14:textId="77777777" w:rsidR="00CA52B6" w:rsidRPr="00392EF3" w:rsidRDefault="00CA52B6" w:rsidP="008C6F61">
      <w:pPr>
        <w:pStyle w:val="Rad2"/>
        <w:rPr>
          <w:lang w:val="sv-SE"/>
        </w:rPr>
      </w:pPr>
      <w:r w:rsidRPr="00D04B6B">
        <w:rPr>
          <w:lang w:val="sv-SE"/>
        </w:rPr>
        <w:tab/>
      </w:r>
      <w:r w:rsidRPr="00392EF3">
        <w:rPr>
          <w:i/>
          <w:iCs/>
          <w:lang w:val="sv-SE"/>
        </w:rPr>
        <w:t xml:space="preserve">x </w:t>
      </w:r>
      <w:r w:rsidRPr="00392EF3">
        <w:rPr>
          <w:lang w:val="sv-SE"/>
        </w:rPr>
        <w:t xml:space="preserve">= </w:t>
      </w:r>
      <w:r w:rsidR="003E71DE" w:rsidRPr="00392EF3">
        <w:rPr>
          <w:noProof/>
          <w:position w:val="-22"/>
        </w:rPr>
        <w:object w:dxaOrig="300" w:dyaOrig="580" w14:anchorId="52F4FEFA">
          <v:shape id="_x0000_i1041" type="#_x0000_t75" alt="" style="width:15.75pt;height:28.5pt;mso-width-percent:0;mso-height-percent:0;mso-width-percent:0;mso-height-percent:0" o:ole="">
            <v:imagedata r:id="rId48" o:title=""/>
          </v:shape>
          <o:OLEObject Type="Embed" ProgID="Equation.DSMT4" ShapeID="_x0000_i1041" DrawAspect="Content" ObjectID="_1741161538" r:id="rId49"/>
        </w:object>
      </w:r>
      <w:r w:rsidRPr="00392EF3">
        <w:rPr>
          <w:lang w:val="sv-SE"/>
        </w:rPr>
        <w:t xml:space="preserve"> = </w:t>
      </w:r>
      <w:r w:rsidR="003E71DE" w:rsidRPr="00392EF3">
        <w:rPr>
          <w:noProof/>
          <w:position w:val="-22"/>
        </w:rPr>
        <w:object w:dxaOrig="220" w:dyaOrig="580" w14:anchorId="1BE68EDF">
          <v:shape id="_x0000_i1042" type="#_x0000_t75" alt="" style="width:11.25pt;height:28.5pt;mso-width-percent:0;mso-height-percent:0;mso-width-percent:0;mso-height-percent:0" o:ole="">
            <v:imagedata r:id="rId50" o:title=""/>
          </v:shape>
          <o:OLEObject Type="Embed" ProgID="Equation.DSMT4" ShapeID="_x0000_i1042" DrawAspect="Content" ObjectID="_1741161539" r:id="rId51"/>
        </w:object>
      </w:r>
    </w:p>
    <w:p w14:paraId="15BE0DE0" w14:textId="77777777" w:rsidR="00CA52B6" w:rsidRPr="00392EF3" w:rsidRDefault="00CA52B6" w:rsidP="008C6F61">
      <w:pPr>
        <w:pStyle w:val="Rad2"/>
        <w:rPr>
          <w:bCs/>
          <w:lang w:val="sv-SE"/>
        </w:rPr>
      </w:pPr>
      <w:r w:rsidRPr="00392EF3">
        <w:rPr>
          <w:i/>
          <w:iCs/>
          <w:lang w:val="sv-SE"/>
        </w:rPr>
        <w:tab/>
      </w:r>
      <w:r w:rsidRPr="00392EF3">
        <w:rPr>
          <w:i/>
          <w:iCs/>
          <w:u w:val="single"/>
          <w:lang w:val="sv-SE"/>
        </w:rPr>
        <w:t>Svar</w:t>
      </w:r>
      <w:r w:rsidRPr="00392EF3">
        <w:rPr>
          <w:lang w:val="sv-SE"/>
        </w:rPr>
        <w:t xml:space="preserve">: </w:t>
      </w:r>
      <w:r w:rsidRPr="00392EF3">
        <w:rPr>
          <w:i/>
          <w:iCs/>
          <w:lang w:val="sv-SE"/>
        </w:rPr>
        <w:t xml:space="preserve">x </w:t>
      </w:r>
      <w:r w:rsidRPr="00392EF3">
        <w:rPr>
          <w:lang w:val="sv-SE"/>
        </w:rPr>
        <w:t xml:space="preserve">= </w:t>
      </w:r>
      <w:r w:rsidR="003E71DE" w:rsidRPr="00392EF3">
        <w:rPr>
          <w:noProof/>
          <w:position w:val="-22"/>
        </w:rPr>
        <w:object w:dxaOrig="220" w:dyaOrig="580" w14:anchorId="7703B083">
          <v:shape id="_x0000_i1043" type="#_x0000_t75" alt="" style="width:11.25pt;height:28.5pt;mso-width-percent:0;mso-height-percent:0;mso-width-percent:0;mso-height-percent:0" o:ole="">
            <v:imagedata r:id="rId52" o:title=""/>
          </v:shape>
          <o:OLEObject Type="Embed" ProgID="Equation.DSMT4" ShapeID="_x0000_i1043" DrawAspect="Content" ObjectID="_1741161540" r:id="rId53"/>
        </w:object>
      </w:r>
    </w:p>
    <w:p w14:paraId="3727159B" w14:textId="77777777" w:rsidR="00CA52B6" w:rsidRDefault="00CA52B6" w:rsidP="008C6F61">
      <w:pPr>
        <w:pStyle w:val="Uppgiftluftver"/>
        <w:rPr>
          <w:bCs/>
        </w:rPr>
      </w:pPr>
      <w:r w:rsidRPr="00392EF3">
        <w:rPr>
          <w:rStyle w:val="Uppgiftssiffra"/>
        </w:rPr>
        <w:t>10</w:t>
      </w:r>
      <w:r>
        <w:rPr>
          <w:b/>
        </w:rPr>
        <w:tab/>
      </w:r>
      <w:r>
        <w:rPr>
          <w:bCs/>
        </w:rPr>
        <w:t xml:space="preserve">Antag att hypotenusan i triangeln </w:t>
      </w:r>
      <w:r w:rsidR="00392EF3">
        <w:rPr>
          <w:bCs/>
        </w:rPr>
        <w:br/>
      </w:r>
      <w:r>
        <w:rPr>
          <w:bCs/>
        </w:rPr>
        <w:t xml:space="preserve">är </w:t>
      </w:r>
      <w:r>
        <w:rPr>
          <w:bCs/>
          <w:i/>
          <w:iCs/>
        </w:rPr>
        <w:t>x</w:t>
      </w:r>
      <w:r>
        <w:rPr>
          <w:bCs/>
        </w:rPr>
        <w:t xml:space="preserve"> cm. </w:t>
      </w:r>
    </w:p>
    <w:p w14:paraId="71749CDE" w14:textId="77777777" w:rsidR="00CA52B6" w:rsidRPr="00D04B6B" w:rsidRDefault="00CA52B6" w:rsidP="008C6F61">
      <w:pPr>
        <w:pStyle w:val="Rad2"/>
        <w:rPr>
          <w:lang w:val="sv-SE"/>
        </w:rPr>
      </w:pPr>
      <w:r w:rsidRPr="00392EF3">
        <w:rPr>
          <w:b/>
          <w:lang w:val="sv-SE"/>
        </w:rPr>
        <w:tab/>
      </w:r>
      <w:r w:rsidRPr="00D04B6B">
        <w:rPr>
          <w:bCs/>
          <w:i/>
          <w:iCs/>
          <w:lang w:val="sv-SE"/>
        </w:rPr>
        <w:t>x</w:t>
      </w:r>
      <w:r w:rsidRPr="00D04B6B">
        <w:rPr>
          <w:bCs/>
          <w:vertAlign w:val="superscript"/>
          <w:lang w:val="sv-SE"/>
        </w:rPr>
        <w:t>2</w:t>
      </w:r>
      <w:r w:rsidRPr="00D04B6B">
        <w:rPr>
          <w:lang w:val="sv-SE"/>
        </w:rPr>
        <w:t xml:space="preserve"> = 2</w:t>
      </w:r>
      <w:r w:rsidRPr="00D04B6B">
        <w:rPr>
          <w:vertAlign w:val="superscript"/>
          <w:lang w:val="sv-SE"/>
        </w:rPr>
        <w:t>2</w:t>
      </w:r>
      <w:r w:rsidRPr="00D04B6B">
        <w:rPr>
          <w:lang w:val="sv-SE"/>
        </w:rPr>
        <w:t xml:space="preserve"> + 4,5</w:t>
      </w:r>
      <w:r w:rsidRPr="00D04B6B">
        <w:rPr>
          <w:vertAlign w:val="superscript"/>
          <w:lang w:val="sv-SE"/>
        </w:rPr>
        <w:t>2</w:t>
      </w:r>
      <w:r w:rsidRPr="00D04B6B">
        <w:rPr>
          <w:lang w:val="sv-SE"/>
        </w:rPr>
        <w:t xml:space="preserve"> </w:t>
      </w:r>
    </w:p>
    <w:p w14:paraId="21B2EE61" w14:textId="77777777" w:rsidR="00CA52B6" w:rsidRPr="00D04B6B" w:rsidRDefault="00CA52B6" w:rsidP="008C6F61">
      <w:pPr>
        <w:pStyle w:val="Rad2"/>
        <w:rPr>
          <w:lang w:val="sv-SE"/>
        </w:rPr>
      </w:pPr>
      <w:r w:rsidRPr="00D04B6B">
        <w:rPr>
          <w:bCs/>
          <w:i/>
          <w:iCs/>
          <w:lang w:val="sv-SE"/>
        </w:rPr>
        <w:tab/>
        <w:t>x</w:t>
      </w:r>
      <w:r w:rsidRPr="00D04B6B">
        <w:rPr>
          <w:bCs/>
          <w:vertAlign w:val="superscript"/>
          <w:lang w:val="sv-SE"/>
        </w:rPr>
        <w:t>2</w:t>
      </w:r>
      <w:r w:rsidRPr="00D04B6B">
        <w:rPr>
          <w:lang w:val="sv-SE"/>
        </w:rPr>
        <w:t xml:space="preserve"> = 4 + 20,25</w:t>
      </w:r>
    </w:p>
    <w:p w14:paraId="686FD148" w14:textId="77777777" w:rsidR="00CA52B6" w:rsidRPr="00D04B6B" w:rsidRDefault="00CA52B6" w:rsidP="008C6F61">
      <w:pPr>
        <w:pStyle w:val="Rad2"/>
        <w:rPr>
          <w:lang w:val="sv-SE"/>
        </w:rPr>
      </w:pPr>
      <w:r w:rsidRPr="00D04B6B">
        <w:rPr>
          <w:bCs/>
          <w:i/>
          <w:iCs/>
          <w:lang w:val="sv-SE"/>
        </w:rPr>
        <w:tab/>
        <w:t>x</w:t>
      </w:r>
      <w:r w:rsidRPr="00D04B6B">
        <w:rPr>
          <w:bCs/>
          <w:vertAlign w:val="superscript"/>
          <w:lang w:val="sv-SE"/>
        </w:rPr>
        <w:t>2</w:t>
      </w:r>
      <w:r w:rsidRPr="00D04B6B">
        <w:rPr>
          <w:lang w:val="sv-SE"/>
        </w:rPr>
        <w:t xml:space="preserve"> = 24,25</w:t>
      </w:r>
    </w:p>
    <w:p w14:paraId="24BCB364" w14:textId="77777777" w:rsidR="00CA52B6" w:rsidRPr="00392EF3" w:rsidRDefault="00CA52B6" w:rsidP="008C6F61">
      <w:pPr>
        <w:pStyle w:val="Rad2"/>
        <w:rPr>
          <w:lang w:val="sv-SE"/>
        </w:rPr>
      </w:pPr>
      <w:r w:rsidRPr="00D04B6B">
        <w:rPr>
          <w:bCs/>
          <w:i/>
          <w:iCs/>
          <w:lang w:val="sv-SE"/>
        </w:rPr>
        <w:tab/>
      </w:r>
      <w:r w:rsidRPr="00392EF3">
        <w:rPr>
          <w:bCs/>
          <w:i/>
          <w:iCs/>
          <w:lang w:val="sv-SE"/>
        </w:rPr>
        <w:t>x</w:t>
      </w:r>
      <w:r w:rsidRPr="00392EF3">
        <w:rPr>
          <w:bCs/>
          <w:lang w:val="sv-SE"/>
        </w:rPr>
        <w:t xml:space="preserve"> = </w:t>
      </w:r>
      <w:r w:rsidR="003E71DE" w:rsidRPr="009C7BFD">
        <w:rPr>
          <w:noProof/>
          <w:position w:val="-10"/>
        </w:rPr>
        <w:object w:dxaOrig="760" w:dyaOrig="360" w14:anchorId="639797EF">
          <v:shape id="_x0000_i1044" type="#_x0000_t75" alt="" style="width:39pt;height:18pt;mso-width-percent:0;mso-height-percent:0;mso-width-percent:0;mso-height-percent:0" o:ole="">
            <v:imagedata r:id="rId54" o:title=""/>
          </v:shape>
          <o:OLEObject Type="Embed" ProgID="Equation.DSMT4" ShapeID="_x0000_i1044" DrawAspect="Content" ObjectID="_1741161541" r:id="rId55"/>
        </w:object>
      </w:r>
    </w:p>
    <w:p w14:paraId="763ABCF2" w14:textId="77777777" w:rsidR="00AC08BA" w:rsidRPr="00392EF3" w:rsidRDefault="00CA52B6" w:rsidP="00AC08BA">
      <w:pPr>
        <w:pStyle w:val="Rad2"/>
        <w:rPr>
          <w:lang w:val="sv-SE"/>
        </w:rPr>
      </w:pPr>
      <w:r w:rsidRPr="00392EF3">
        <w:rPr>
          <w:bCs/>
          <w:i/>
          <w:iCs/>
          <w:lang w:val="sv-SE"/>
        </w:rPr>
        <w:tab/>
      </w:r>
      <w:r w:rsidR="00AC08BA" w:rsidRPr="00392EF3">
        <w:rPr>
          <w:lang w:val="sv-SE"/>
        </w:rPr>
        <w:t>Den yta som ska målas har arean</w:t>
      </w:r>
      <w:r w:rsidR="00AC08BA" w:rsidRPr="00392EF3">
        <w:rPr>
          <w:lang w:val="sv-SE"/>
        </w:rPr>
        <w:br/>
        <w:t xml:space="preserve">(2 ∙ </w:t>
      </w:r>
      <w:r w:rsidR="00AC08BA" w:rsidRPr="00392EF3">
        <w:rPr>
          <w:noProof/>
          <w:position w:val="-22"/>
        </w:rPr>
        <w:object w:dxaOrig="620" w:dyaOrig="580" w14:anchorId="49AC9FE3">
          <v:shape id="_x0000_i1045" type="#_x0000_t75" alt="" style="width:30.75pt;height:28.5pt;mso-width-percent:0;mso-height-percent:0;mso-width-percent:0;mso-height-percent:0" o:ole="">
            <v:imagedata r:id="rId56" o:title=""/>
          </v:shape>
          <o:OLEObject Type="Embed" ProgID="Equation.DSMT4" ShapeID="_x0000_i1045" DrawAspect="Content" ObjectID="_1741161542" r:id="rId57"/>
        </w:object>
      </w:r>
      <w:r w:rsidR="00AC08BA" w:rsidRPr="00392EF3">
        <w:rPr>
          <w:lang w:val="sv-SE"/>
        </w:rPr>
        <w:t xml:space="preserve"> + 2 ∙ 20 +</w:t>
      </w:r>
      <w:r w:rsidR="00AC08BA">
        <w:rPr>
          <w:lang w:val="sv-SE"/>
        </w:rPr>
        <w:br/>
        <w:t xml:space="preserve">+ </w:t>
      </w:r>
      <w:r w:rsidR="00AC08BA" w:rsidRPr="00392EF3">
        <w:rPr>
          <w:lang w:val="sv-SE"/>
        </w:rPr>
        <w:t>20</w:t>
      </w:r>
      <w:r w:rsidR="00AC08BA">
        <w:rPr>
          <w:lang w:val="sv-SE"/>
        </w:rPr>
        <w:t xml:space="preserve"> </w:t>
      </w:r>
      <w:r w:rsidR="00AC08BA" w:rsidRPr="00392EF3">
        <w:rPr>
          <w:lang w:val="sv-SE"/>
        </w:rPr>
        <w:t>∙</w:t>
      </w:r>
      <w:r w:rsidR="00AC08BA">
        <w:rPr>
          <w:lang w:val="sv-SE"/>
        </w:rPr>
        <w:t xml:space="preserve"> </w:t>
      </w:r>
      <w:r w:rsidR="00AC08BA" w:rsidRPr="009C7BFD">
        <w:rPr>
          <w:noProof/>
          <w:position w:val="-10"/>
        </w:rPr>
        <w:object w:dxaOrig="760" w:dyaOrig="360" w14:anchorId="7E7EAF2A">
          <v:shape id="_x0000_i1046" type="#_x0000_t75" alt="" style="width:39pt;height:18pt;mso-width-percent:0;mso-height-percent:0;mso-width-percent:0;mso-height-percent:0" o:ole="">
            <v:imagedata r:id="rId58" o:title=""/>
          </v:shape>
          <o:OLEObject Type="Embed" ProgID="Equation.DSMT4" ShapeID="_x0000_i1046" DrawAspect="Content" ObjectID="_1741161543" r:id="rId59"/>
        </w:object>
      </w:r>
      <w:r w:rsidR="00AC08BA" w:rsidRPr="00392EF3">
        <w:rPr>
          <w:lang w:val="sv-SE"/>
        </w:rPr>
        <w:t xml:space="preserve">) </w:t>
      </w:r>
      <w:r w:rsidR="00AC08BA">
        <w:rPr>
          <w:lang w:val="sv-SE"/>
        </w:rPr>
        <w:t xml:space="preserve">+ 20 ∙ 4,5) </w:t>
      </w:r>
      <w:r w:rsidR="00AC08BA" w:rsidRPr="00392EF3">
        <w:rPr>
          <w:lang w:val="sv-SE"/>
        </w:rPr>
        <w:t>cm</w:t>
      </w:r>
      <w:r w:rsidR="00AC08BA" w:rsidRPr="00392EF3">
        <w:rPr>
          <w:vertAlign w:val="superscript"/>
          <w:lang w:val="sv-SE"/>
        </w:rPr>
        <w:t>2</w:t>
      </w:r>
      <w:r w:rsidR="00AC08BA" w:rsidRPr="00392EF3">
        <w:rPr>
          <w:lang w:val="sv-SE"/>
        </w:rPr>
        <w:t xml:space="preserve"> </w:t>
      </w:r>
      <w:r w:rsidR="00AC08BA">
        <w:rPr>
          <w:lang w:val="sv-SE"/>
        </w:rPr>
        <w:t>≈</w:t>
      </w:r>
      <w:r w:rsidR="00AC08BA">
        <w:rPr>
          <w:lang w:val="sv-SE"/>
        </w:rPr>
        <w:br/>
        <w:t>≈ 240</w:t>
      </w:r>
      <w:r w:rsidR="00AC08BA" w:rsidRPr="00392EF3">
        <w:rPr>
          <w:lang w:val="sv-SE"/>
        </w:rPr>
        <w:t xml:space="preserve"> cm</w:t>
      </w:r>
      <w:r w:rsidR="00AC08BA" w:rsidRPr="00392EF3">
        <w:rPr>
          <w:vertAlign w:val="superscript"/>
          <w:lang w:val="sv-SE"/>
        </w:rPr>
        <w:t>2</w:t>
      </w:r>
    </w:p>
    <w:p w14:paraId="466F83E7" w14:textId="77777777" w:rsidR="00AC08BA" w:rsidRPr="00392EF3" w:rsidRDefault="00AC08BA" w:rsidP="00AC08BA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iCs/>
          <w:u w:val="single"/>
          <w:lang w:val="sv-SE"/>
        </w:rPr>
        <w:t>Svar</w:t>
      </w:r>
      <w:r w:rsidRPr="00392EF3">
        <w:rPr>
          <w:lang w:val="sv-SE"/>
        </w:rPr>
        <w:t xml:space="preserve">: Arean är </w:t>
      </w:r>
      <w:r>
        <w:rPr>
          <w:lang w:val="sv-SE"/>
        </w:rPr>
        <w:t>240</w:t>
      </w:r>
      <w:r w:rsidRPr="00392EF3">
        <w:rPr>
          <w:lang w:val="sv-SE"/>
        </w:rPr>
        <w:t xml:space="preserve"> cm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>.</w:t>
      </w:r>
    </w:p>
    <w:p w14:paraId="3F2415A7" w14:textId="67EFB44F" w:rsidR="00CA52B6" w:rsidRPr="00AC08BA" w:rsidRDefault="003B305C" w:rsidP="00AC08BA">
      <w:pPr>
        <w:pStyle w:val="Rad2"/>
        <w:rPr>
          <w:lang w:val="sv-SE"/>
        </w:rPr>
      </w:pPr>
      <w:r w:rsidRPr="00AC08BA">
        <w:rPr>
          <w:rStyle w:val="Uppgiftssiffra"/>
          <w:lang w:val="sv-SE"/>
        </w:rPr>
        <w:br w:type="column"/>
      </w:r>
      <w:r w:rsidR="00CD692A">
        <w:rPr>
          <w:rFonts w:ascii="Arial" w:hAnsi="Arial"/>
          <w:noProof/>
          <w:lang w:val="sv-SE"/>
        </w:rPr>
        <w:lastRenderedPageBreak/>
        <w:drawing>
          <wp:anchor distT="0" distB="0" distL="114300" distR="114300" simplePos="0" relativeHeight="251658240" behindDoc="1" locked="0" layoutInCell="1" allowOverlap="1" wp14:anchorId="5D12C715" wp14:editId="760C78AD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629525" cy="10687050"/>
            <wp:effectExtent l="0" t="0" r="9525" b="0"/>
            <wp:wrapNone/>
            <wp:docPr id="61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AC08BA">
        <w:rPr>
          <w:rStyle w:val="Uppgiftssiffra"/>
          <w:lang w:val="sv-SE"/>
        </w:rPr>
        <w:t>11</w:t>
      </w:r>
      <w:r w:rsidR="00CA52B6" w:rsidRPr="00AC08BA">
        <w:rPr>
          <w:b/>
          <w:lang w:val="sv-SE"/>
        </w:rPr>
        <w:tab/>
      </w:r>
      <w:r w:rsidR="00CA52B6" w:rsidRPr="00AC08BA">
        <w:rPr>
          <w:lang w:val="sv-SE"/>
        </w:rPr>
        <w:t xml:space="preserve">Antag att diagonalen är </w:t>
      </w:r>
      <w:r w:rsidR="00CA52B6" w:rsidRPr="00AC08BA">
        <w:rPr>
          <w:i/>
          <w:lang w:val="sv-SE"/>
        </w:rPr>
        <w:t>x</w:t>
      </w:r>
      <w:r w:rsidR="00CA52B6" w:rsidRPr="00AC08BA">
        <w:rPr>
          <w:lang w:val="sv-SE"/>
        </w:rPr>
        <w:t xml:space="preserve"> cm.</w:t>
      </w:r>
    </w:p>
    <w:p w14:paraId="665F6E40" w14:textId="121C6F8A"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 xml:space="preserve"> = 6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 xml:space="preserve"> + 2,5</w:t>
      </w:r>
      <w:r w:rsidRPr="00392EF3">
        <w:rPr>
          <w:vertAlign w:val="superscript"/>
          <w:lang w:val="sv-SE"/>
        </w:rPr>
        <w:t>2</w:t>
      </w:r>
    </w:p>
    <w:p w14:paraId="76156B22" w14:textId="77777777"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 xml:space="preserve"> = 36 + 6,25</w:t>
      </w:r>
    </w:p>
    <w:p w14:paraId="2EBBE80C" w14:textId="77777777"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 xml:space="preserve"> = 42,25</w:t>
      </w:r>
    </w:p>
    <w:p w14:paraId="79C1CF06" w14:textId="77777777"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lang w:val="sv-SE"/>
        </w:rPr>
        <w:t xml:space="preserve"> = 6,5</w:t>
      </w:r>
    </w:p>
    <w:p w14:paraId="1B302200" w14:textId="77777777" w:rsidR="00CA52B6" w:rsidRPr="00392EF3" w:rsidRDefault="00CA52B6" w:rsidP="008C6F61">
      <w:pPr>
        <w:pStyle w:val="Rad2"/>
        <w:rPr>
          <w:lang w:val="sv-SE"/>
        </w:rPr>
      </w:pPr>
    </w:p>
    <w:p w14:paraId="2095278E" w14:textId="77777777" w:rsidR="00CA52B6" w:rsidRPr="00392EF3" w:rsidRDefault="00CA52B6" w:rsidP="008C6F61">
      <w:pPr>
        <w:pStyle w:val="Rad2"/>
        <w:rPr>
          <w:u w:val="single"/>
          <w:lang w:val="sv-SE"/>
        </w:rPr>
      </w:pPr>
      <w:r w:rsidRPr="00392EF3">
        <w:rPr>
          <w:lang w:val="sv-SE"/>
        </w:rPr>
        <w:tab/>
      </w:r>
      <w:r w:rsidRPr="00392EF3">
        <w:rPr>
          <w:u w:val="single"/>
          <w:lang w:val="sv-SE"/>
        </w:rPr>
        <w:t>Lösning 1</w:t>
      </w:r>
    </w:p>
    <w:p w14:paraId="151B25FD" w14:textId="77777777" w:rsidR="00CA52B6" w:rsidRPr="0090665D" w:rsidRDefault="00392EF3" w:rsidP="008C6F61">
      <w:pPr>
        <w:pStyle w:val="Rad2"/>
      </w:pPr>
      <w:r>
        <w:rPr>
          <w:noProof/>
          <w:lang w:val="sv-SE"/>
        </w:rPr>
        <w:drawing>
          <wp:inline distT="0" distB="0" distL="0" distR="0" wp14:anchorId="3A1E2782" wp14:editId="31DE6E89">
            <wp:extent cx="2282825" cy="685800"/>
            <wp:effectExtent l="0" t="0" r="3175" b="0"/>
            <wp:docPr id="58" name="Bildobjekt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_lös1 facit ver2.wmf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28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D259D" w14:textId="77777777" w:rsidR="00CA52B6" w:rsidRPr="0090665D" w:rsidRDefault="00CA52B6" w:rsidP="008C6F61">
      <w:pPr>
        <w:pStyle w:val="Rad2"/>
      </w:pPr>
      <w:r w:rsidRPr="0090665D">
        <w:rPr>
          <w:i/>
        </w:rPr>
        <w:t xml:space="preserve">O = </w:t>
      </w:r>
      <w:r w:rsidRPr="0090665D">
        <w:t>(2 · 6 + 2 · 6,5) cm = 25 cm</w:t>
      </w:r>
    </w:p>
    <w:p w14:paraId="3AE8D58C" w14:textId="77777777" w:rsidR="00CA52B6" w:rsidRPr="0090665D" w:rsidRDefault="00CA52B6" w:rsidP="008C6F61">
      <w:pPr>
        <w:pStyle w:val="Rad2"/>
      </w:pPr>
    </w:p>
    <w:p w14:paraId="115529B7" w14:textId="77777777" w:rsidR="00CA52B6" w:rsidRPr="0090665D" w:rsidRDefault="003B305C" w:rsidP="008C6F61">
      <w:pPr>
        <w:pStyle w:val="Rad2"/>
        <w:rPr>
          <w:u w:val="single"/>
        </w:rPr>
      </w:pPr>
      <w:r w:rsidRPr="003B305C">
        <w:tab/>
      </w:r>
      <w:proofErr w:type="spellStart"/>
      <w:r w:rsidR="00CA52B6" w:rsidRPr="0090665D">
        <w:rPr>
          <w:u w:val="single"/>
        </w:rPr>
        <w:t>Lösning</w:t>
      </w:r>
      <w:proofErr w:type="spellEnd"/>
      <w:r w:rsidR="00CA52B6" w:rsidRPr="0090665D">
        <w:rPr>
          <w:u w:val="single"/>
        </w:rPr>
        <w:t xml:space="preserve"> 2</w:t>
      </w:r>
    </w:p>
    <w:p w14:paraId="0B2DFA65" w14:textId="77777777" w:rsidR="00CA52B6" w:rsidRPr="0090665D" w:rsidRDefault="003B305C" w:rsidP="008C6F61">
      <w:pPr>
        <w:pStyle w:val="Rad2"/>
      </w:pPr>
      <w:r>
        <w:tab/>
      </w:r>
      <w:r>
        <w:rPr>
          <w:noProof/>
          <w:lang w:val="sv-SE"/>
        </w:rPr>
        <w:drawing>
          <wp:inline distT="0" distB="0" distL="0" distR="0" wp14:anchorId="3D433C1C" wp14:editId="5765DCCE">
            <wp:extent cx="1019175" cy="1263650"/>
            <wp:effectExtent l="0" t="0" r="0" b="0"/>
            <wp:docPr id="59" name="Bildobjekt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_lös2 facit ver2.wmf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BAEE8" w14:textId="77777777" w:rsidR="00CA52B6" w:rsidRPr="00985D62" w:rsidRDefault="003B305C" w:rsidP="008C6F61">
      <w:pPr>
        <w:pStyle w:val="Rad2"/>
        <w:rPr>
          <w:lang w:val="sv-SE"/>
        </w:rPr>
      </w:pPr>
      <w:r>
        <w:rPr>
          <w:i/>
        </w:rPr>
        <w:tab/>
      </w:r>
      <w:r w:rsidR="00CA52B6" w:rsidRPr="00985D62">
        <w:rPr>
          <w:i/>
          <w:lang w:val="sv-SE"/>
        </w:rPr>
        <w:t xml:space="preserve">O </w:t>
      </w:r>
      <w:r w:rsidR="00CA52B6" w:rsidRPr="00985D62">
        <w:rPr>
          <w:lang w:val="sv-SE"/>
        </w:rPr>
        <w:t>= (2 · 2,5 + 2 · 6,5) cm = 18 cm</w:t>
      </w:r>
    </w:p>
    <w:p w14:paraId="55A1FFA7" w14:textId="77777777" w:rsidR="003B305C" w:rsidRPr="00985D62" w:rsidRDefault="003B305C" w:rsidP="008C6F61">
      <w:pPr>
        <w:pStyle w:val="Rad2"/>
        <w:rPr>
          <w:lang w:val="sv-SE"/>
        </w:rPr>
      </w:pPr>
    </w:p>
    <w:p w14:paraId="42D98FCC" w14:textId="77777777" w:rsidR="00CA52B6" w:rsidRPr="003B305C" w:rsidRDefault="00CA52B6" w:rsidP="008C6F61">
      <w:pPr>
        <w:pStyle w:val="Rad2"/>
        <w:rPr>
          <w:lang w:val="sv-SE"/>
        </w:rPr>
      </w:pPr>
      <w:r w:rsidRPr="003B305C">
        <w:rPr>
          <w:i/>
          <w:u w:val="single"/>
          <w:lang w:val="sv-SE"/>
        </w:rPr>
        <w:t>Svar</w:t>
      </w:r>
      <w:r w:rsidRPr="003B305C">
        <w:rPr>
          <w:lang w:val="sv-SE"/>
        </w:rPr>
        <w:t>: Omkretsen är 25 cm eller 18 cm.</w:t>
      </w:r>
    </w:p>
    <w:p w14:paraId="2F6E4EB1" w14:textId="79A3906B" w:rsidR="00CA52B6" w:rsidRPr="0090665D" w:rsidRDefault="003B305C" w:rsidP="008C6F61">
      <w:pPr>
        <w:pStyle w:val="Uppgiftluftver"/>
      </w:pPr>
      <w:r>
        <w:rPr>
          <w:rStyle w:val="Uppgiftssiffra"/>
        </w:rPr>
        <w:br w:type="column"/>
      </w:r>
      <w:r w:rsidR="00CA52B6" w:rsidRPr="00392EF3">
        <w:rPr>
          <w:rStyle w:val="Uppgiftssiffra"/>
        </w:rPr>
        <w:t>12</w:t>
      </w:r>
      <w:r w:rsidR="00CA52B6" w:rsidRPr="0090665D">
        <w:rPr>
          <w:b/>
        </w:rPr>
        <w:tab/>
      </w:r>
      <w:r w:rsidR="00CA52B6" w:rsidRPr="0090665D">
        <w:t xml:space="preserve">Vi </w:t>
      </w:r>
      <w:r w:rsidR="00CA52B6">
        <w:t>kallar</w:t>
      </w:r>
      <w:r w:rsidR="00CA52B6" w:rsidRPr="0090665D">
        <w:t xml:space="preserve"> de tre sidorna </w:t>
      </w:r>
      <w:r w:rsidR="00392EF3">
        <w:br/>
      </w:r>
      <w:r w:rsidR="00CA52B6" w:rsidRPr="0090665D">
        <w:t>för 2</w:t>
      </w:r>
      <w:r w:rsidR="00CA52B6" w:rsidRPr="0090665D">
        <w:rPr>
          <w:i/>
        </w:rPr>
        <w:t>a</w:t>
      </w:r>
      <w:r w:rsidR="00CA52B6" w:rsidRPr="0090665D">
        <w:t>, 2</w:t>
      </w:r>
      <w:r w:rsidR="00CA52B6" w:rsidRPr="0090665D">
        <w:rPr>
          <w:i/>
        </w:rPr>
        <w:t>b</w:t>
      </w:r>
      <w:r w:rsidR="00CA52B6" w:rsidRPr="0090665D">
        <w:t xml:space="preserve"> och 2</w:t>
      </w:r>
      <w:r w:rsidR="00CA52B6" w:rsidRPr="0090665D">
        <w:rPr>
          <w:i/>
        </w:rPr>
        <w:t>c</w:t>
      </w:r>
      <w:r w:rsidR="00CA52B6" w:rsidRPr="0090665D">
        <w:t>.</w:t>
      </w:r>
    </w:p>
    <w:p w14:paraId="35CD9E04" w14:textId="77777777" w:rsidR="00CA52B6" w:rsidRPr="0090665D" w:rsidRDefault="00CA52B6" w:rsidP="008C6F61">
      <w:pPr>
        <w:pStyle w:val="Rad2"/>
      </w:pPr>
      <w:r w:rsidRPr="0090665D">
        <w:rPr>
          <w:lang w:val="sv-SE"/>
        </w:rPr>
        <w:tab/>
      </w:r>
      <w:r w:rsidR="003B305C">
        <w:rPr>
          <w:noProof/>
          <w:lang w:val="sv-SE"/>
        </w:rPr>
        <w:drawing>
          <wp:inline distT="0" distB="0" distL="0" distR="0" wp14:anchorId="79D4B47B" wp14:editId="701CD73B">
            <wp:extent cx="1165225" cy="1152525"/>
            <wp:effectExtent l="0" t="0" r="0" b="9525"/>
            <wp:docPr id="60" name="Bildobjekt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2 facit ver2.wmf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3BE65" w14:textId="2064892C" w:rsidR="00CA52B6" w:rsidRPr="0090665D" w:rsidRDefault="00CA52B6" w:rsidP="008C6F61">
      <w:pPr>
        <w:pStyle w:val="Rad2"/>
        <w:rPr>
          <w:lang w:val="sv-SE"/>
        </w:rPr>
      </w:pPr>
      <w:r w:rsidRPr="0090665D">
        <w:tab/>
      </w:r>
      <w:r w:rsidRPr="0090665D">
        <w:rPr>
          <w:lang w:val="sv-SE"/>
        </w:rPr>
        <w:t xml:space="preserve">Minsta halvcirkelns area: </w:t>
      </w:r>
      <w:bookmarkStart w:id="0" w:name="_Hlk130489874"/>
      <w:r w:rsidR="00CD692A" w:rsidRPr="00C42D46">
        <w:rPr>
          <w:position w:val="-24"/>
        </w:rPr>
        <w:object w:dxaOrig="600" w:dyaOrig="660" w14:anchorId="4D60CC48">
          <v:shape id="_x0000_i1047" type="#_x0000_t75" style="width:30pt;height:33pt" o:ole="">
            <v:imagedata r:id="rId63" o:title=""/>
          </v:shape>
          <o:OLEObject Type="Embed" ProgID="Equation.DSMT4" ShapeID="_x0000_i1047" DrawAspect="Content" ObjectID="_1741161544" r:id="rId64"/>
        </w:object>
      </w:r>
      <w:bookmarkEnd w:id="0"/>
    </w:p>
    <w:p w14:paraId="581BF258" w14:textId="251B2410" w:rsidR="00CA52B6" w:rsidRPr="0090665D" w:rsidRDefault="00CA52B6" w:rsidP="008C6F61">
      <w:pPr>
        <w:pStyle w:val="Rad2"/>
        <w:rPr>
          <w:lang w:val="sv-SE"/>
        </w:rPr>
      </w:pPr>
      <w:r w:rsidRPr="0090665D">
        <w:rPr>
          <w:lang w:val="sv-SE"/>
        </w:rPr>
        <w:tab/>
        <w:t xml:space="preserve">Näst största halvcirkelns area: </w:t>
      </w:r>
      <w:r w:rsidR="00CD692A" w:rsidRPr="00C42D46">
        <w:rPr>
          <w:position w:val="-24"/>
        </w:rPr>
        <w:object w:dxaOrig="600" w:dyaOrig="660" w14:anchorId="7A81C8A1">
          <v:shape id="_x0000_i1048" type="#_x0000_t75" style="width:30pt;height:33pt" o:ole="">
            <v:imagedata r:id="rId65" o:title=""/>
          </v:shape>
          <o:OLEObject Type="Embed" ProgID="Equation.DSMT4" ShapeID="_x0000_i1048" DrawAspect="Content" ObjectID="_1741161545" r:id="rId66"/>
        </w:object>
      </w:r>
    </w:p>
    <w:p w14:paraId="432D0903" w14:textId="6ED0A87A" w:rsidR="00CA52B6" w:rsidRPr="00AC08BA" w:rsidRDefault="00CA52B6" w:rsidP="008C6F61">
      <w:pPr>
        <w:pStyle w:val="Rad2"/>
        <w:rPr>
          <w:lang w:val="sv-SE"/>
        </w:rPr>
      </w:pPr>
      <w:r w:rsidRPr="0090665D">
        <w:rPr>
          <w:lang w:val="sv-SE"/>
        </w:rPr>
        <w:tab/>
        <w:t xml:space="preserve">Största halvcirkelns area: </w:t>
      </w:r>
      <w:r w:rsidR="00CD692A" w:rsidRPr="00C42D46">
        <w:rPr>
          <w:position w:val="-24"/>
        </w:rPr>
        <w:object w:dxaOrig="580" w:dyaOrig="660" w14:anchorId="7A7AA7CB">
          <v:shape id="_x0000_i1049" type="#_x0000_t75" style="width:29.25pt;height:33pt" o:ole="">
            <v:imagedata r:id="rId67" o:title=""/>
          </v:shape>
          <o:OLEObject Type="Embed" ProgID="Equation.DSMT4" ShapeID="_x0000_i1049" DrawAspect="Content" ObjectID="_1741161546" r:id="rId68"/>
        </w:object>
      </w:r>
    </w:p>
    <w:p w14:paraId="31BF9946" w14:textId="77777777" w:rsidR="00360BA1" w:rsidRDefault="00CA52B6" w:rsidP="008C6F61">
      <w:pPr>
        <w:pStyle w:val="Rad2"/>
        <w:rPr>
          <w:lang w:val="sv-SE"/>
        </w:rPr>
      </w:pPr>
      <w:r w:rsidRPr="0090665D">
        <w:rPr>
          <w:lang w:val="sv-SE"/>
        </w:rPr>
        <w:tab/>
        <w:t xml:space="preserve">Enligt Pythagoras sats gäller att </w:t>
      </w:r>
      <w:r w:rsidR="00392EF3">
        <w:rPr>
          <w:lang w:val="sv-SE"/>
        </w:rPr>
        <w:br/>
      </w:r>
      <w:r w:rsidRPr="0090665D">
        <w:rPr>
          <w:lang w:val="sv-SE"/>
        </w:rPr>
        <w:t>(2</w:t>
      </w:r>
      <w:r w:rsidRPr="0090665D">
        <w:rPr>
          <w:i/>
          <w:lang w:val="sv-SE"/>
        </w:rPr>
        <w:t>a</w:t>
      </w:r>
      <w:r w:rsidRPr="0090665D">
        <w:rPr>
          <w:lang w:val="sv-SE"/>
        </w:rPr>
        <w:t>)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 +</w:t>
      </w:r>
      <w:r w:rsidR="00360BA1">
        <w:rPr>
          <w:lang w:val="sv-SE"/>
        </w:rPr>
        <w:t xml:space="preserve"> </w:t>
      </w:r>
      <w:r w:rsidRPr="0090665D">
        <w:rPr>
          <w:lang w:val="sv-SE"/>
        </w:rPr>
        <w:t>(2</w:t>
      </w:r>
      <w:r w:rsidRPr="0090665D">
        <w:rPr>
          <w:i/>
          <w:lang w:val="sv-SE"/>
        </w:rPr>
        <w:t>b</w:t>
      </w:r>
      <w:r w:rsidRPr="0090665D">
        <w:rPr>
          <w:lang w:val="sv-SE"/>
        </w:rPr>
        <w:t>)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 = (2</w:t>
      </w:r>
      <w:r w:rsidRPr="0090665D">
        <w:rPr>
          <w:i/>
          <w:lang w:val="sv-SE"/>
        </w:rPr>
        <w:t>c</w:t>
      </w:r>
      <w:r w:rsidRPr="0090665D">
        <w:rPr>
          <w:lang w:val="sv-SE"/>
        </w:rPr>
        <w:t>)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 som kan förenklas till 4</w:t>
      </w:r>
      <w:r w:rsidRPr="0090665D">
        <w:rPr>
          <w:i/>
          <w:lang w:val="sv-SE"/>
        </w:rPr>
        <w:t>a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> + 4</w:t>
      </w:r>
      <w:r w:rsidRPr="0090665D">
        <w:rPr>
          <w:i/>
          <w:lang w:val="sv-SE"/>
        </w:rPr>
        <w:t>b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> = 4</w:t>
      </w:r>
      <w:r w:rsidRPr="0090665D">
        <w:rPr>
          <w:i/>
          <w:lang w:val="sv-SE"/>
        </w:rPr>
        <w:t>c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. </w:t>
      </w:r>
    </w:p>
    <w:p w14:paraId="1E67DC76" w14:textId="383001CD" w:rsidR="00360BA1" w:rsidRDefault="00360BA1" w:rsidP="008C6F61">
      <w:pPr>
        <w:pStyle w:val="Rad2"/>
        <w:rPr>
          <w:lang w:val="sv-SE"/>
        </w:rPr>
      </w:pPr>
      <w:r>
        <w:rPr>
          <w:lang w:val="sv-SE"/>
        </w:rPr>
        <w:tab/>
      </w:r>
      <w:r w:rsidR="00CA52B6" w:rsidRPr="0090665D">
        <w:rPr>
          <w:lang w:val="sv-SE"/>
        </w:rPr>
        <w:t xml:space="preserve">Vi dividerar alla termer med 4 och får då </w:t>
      </w:r>
      <w:r w:rsidR="00CA52B6" w:rsidRPr="0090665D">
        <w:rPr>
          <w:i/>
          <w:lang w:val="sv-SE"/>
        </w:rPr>
        <w:t>a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> + </w:t>
      </w:r>
      <w:r w:rsidR="00CA52B6" w:rsidRPr="0090665D">
        <w:rPr>
          <w:i/>
          <w:lang w:val="sv-SE"/>
        </w:rPr>
        <w:t>b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> = </w:t>
      </w:r>
      <w:r w:rsidR="00CA52B6" w:rsidRPr="0090665D">
        <w:rPr>
          <w:i/>
          <w:lang w:val="sv-SE"/>
        </w:rPr>
        <w:t>c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 xml:space="preserve">. Sen multiplicerar vi alla termer med </w:t>
      </w:r>
      <w:r w:rsidR="00CD692A" w:rsidRPr="00C42D46">
        <w:rPr>
          <w:position w:val="-24"/>
        </w:rPr>
        <w:object w:dxaOrig="260" w:dyaOrig="620" w14:anchorId="52C6872F">
          <v:shape id="_x0000_i1050" type="#_x0000_t75" style="width:12.75pt;height:30.75pt" o:ole="">
            <v:imagedata r:id="rId69" o:title=""/>
          </v:shape>
          <o:OLEObject Type="Embed" ProgID="Equation.DSMT4" ShapeID="_x0000_i1050" DrawAspect="Content" ObjectID="_1741161547" r:id="rId70"/>
        </w:object>
      </w:r>
      <w:r w:rsidR="00CA52B6" w:rsidRPr="0090665D">
        <w:rPr>
          <w:lang w:val="sv-SE"/>
        </w:rPr>
        <w:t xml:space="preserve"> och får då </w:t>
      </w:r>
      <w:r w:rsidR="00CD692A" w:rsidRPr="00C42D46">
        <w:rPr>
          <w:position w:val="-24"/>
        </w:rPr>
        <w:object w:dxaOrig="600" w:dyaOrig="660" w14:anchorId="309508FD">
          <v:shape id="_x0000_i1051" type="#_x0000_t75" style="width:30pt;height:33pt" o:ole="">
            <v:imagedata r:id="rId63" o:title=""/>
          </v:shape>
          <o:OLEObject Type="Embed" ProgID="Equation.DSMT4" ShapeID="_x0000_i1051" DrawAspect="Content" ObjectID="_1741161548" r:id="rId71"/>
        </w:object>
      </w:r>
      <w:r w:rsidR="00CA52B6" w:rsidRPr="0090665D">
        <w:rPr>
          <w:lang w:val="sv-SE"/>
        </w:rPr>
        <w:t>+ </w:t>
      </w:r>
      <w:r w:rsidR="00CD692A" w:rsidRPr="00C42D46">
        <w:rPr>
          <w:position w:val="-24"/>
        </w:rPr>
        <w:object w:dxaOrig="600" w:dyaOrig="660" w14:anchorId="2A4D8E60">
          <v:shape id="_x0000_i1052" type="#_x0000_t75" style="width:30pt;height:33pt" o:ole="">
            <v:imagedata r:id="rId65" o:title=""/>
          </v:shape>
          <o:OLEObject Type="Embed" ProgID="Equation.DSMT4" ShapeID="_x0000_i1052" DrawAspect="Content" ObjectID="_1741161549" r:id="rId72"/>
        </w:object>
      </w:r>
      <w:r w:rsidR="00CA52B6" w:rsidRPr="0090665D">
        <w:rPr>
          <w:lang w:val="sv-SE"/>
        </w:rPr>
        <w:t>= </w:t>
      </w:r>
      <w:r w:rsidR="00CD692A" w:rsidRPr="00C42D46">
        <w:rPr>
          <w:position w:val="-24"/>
        </w:rPr>
        <w:object w:dxaOrig="580" w:dyaOrig="660" w14:anchorId="00B5828E">
          <v:shape id="_x0000_i1053" type="#_x0000_t75" style="width:29.25pt;height:33pt" o:ole="">
            <v:imagedata r:id="rId67" o:title=""/>
          </v:shape>
          <o:OLEObject Type="Embed" ProgID="Equation.DSMT4" ShapeID="_x0000_i1053" DrawAspect="Content" ObjectID="_1741161550" r:id="rId73"/>
        </w:object>
      </w:r>
      <w:r w:rsidR="00CA52B6" w:rsidRPr="0090665D">
        <w:rPr>
          <w:lang w:val="sv-SE"/>
        </w:rPr>
        <w:t xml:space="preserve">. </w:t>
      </w:r>
    </w:p>
    <w:p w14:paraId="11816007" w14:textId="77777777" w:rsidR="00CA52B6" w:rsidRPr="0090665D" w:rsidRDefault="00360BA1" w:rsidP="008C6F61">
      <w:pPr>
        <w:pStyle w:val="Rad2"/>
        <w:rPr>
          <w:lang w:val="sv-SE"/>
        </w:rPr>
      </w:pPr>
      <w:r>
        <w:rPr>
          <w:lang w:val="sv-SE"/>
        </w:rPr>
        <w:tab/>
      </w:r>
      <w:r w:rsidR="00CA52B6" w:rsidRPr="0090665D">
        <w:rPr>
          <w:lang w:val="sv-SE"/>
        </w:rPr>
        <w:t>Alltså är arean av den största halvcirkeln lika med summan av de mindre areorna.</w:t>
      </w:r>
    </w:p>
    <w:p w14:paraId="2B4DB91F" w14:textId="77777777" w:rsidR="0086731A" w:rsidRPr="00B32F04" w:rsidRDefault="0086731A" w:rsidP="00CA52B6">
      <w:pPr>
        <w:pStyle w:val="Uppgiftluftver"/>
      </w:pPr>
    </w:p>
    <w:sectPr w:rsidR="0086731A" w:rsidRPr="00B32F04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69A9B7" w14:textId="77777777" w:rsidR="00040274" w:rsidRDefault="00040274">
      <w:r>
        <w:separator/>
      </w:r>
    </w:p>
  </w:endnote>
  <w:endnote w:type="continuationSeparator" w:id="0">
    <w:p w14:paraId="6493E68B" w14:textId="77777777" w:rsidR="00040274" w:rsidRDefault="000402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charset w:val="4D"/>
    <w:family w:val="auto"/>
    <w:pitch w:val="variable"/>
    <w:sig w:usb0="A00002FF" w:usb1="7800205A" w:usb2="14600000" w:usb3="00000000" w:csb0="000001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327498" w14:textId="77777777" w:rsidR="00040274" w:rsidRDefault="00040274">
      <w:r>
        <w:separator/>
      </w:r>
    </w:p>
  </w:footnote>
  <w:footnote w:type="continuationSeparator" w:id="0">
    <w:p w14:paraId="024A6316" w14:textId="77777777" w:rsidR="00040274" w:rsidRDefault="000402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9.75pt;height:13.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8C72B22"/>
    <w:multiLevelType w:val="hybridMultilevel"/>
    <w:tmpl w:val="770C6A2A"/>
    <w:lvl w:ilvl="0" w:tplc="90CC6B3C">
      <w:start w:val="1"/>
      <w:numFmt w:val="decimal"/>
      <w:lvlText w:val="%1"/>
      <w:lvlJc w:val="left"/>
      <w:pPr>
        <w:ind w:left="570" w:hanging="405"/>
      </w:pPr>
      <w:rPr>
        <w:rFonts w:ascii="Arial Black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0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8130280">
    <w:abstractNumId w:val="0"/>
  </w:num>
  <w:num w:numId="2" w16cid:durableId="1275021601">
    <w:abstractNumId w:val="24"/>
  </w:num>
  <w:num w:numId="3" w16cid:durableId="1804079958">
    <w:abstractNumId w:val="19"/>
  </w:num>
  <w:num w:numId="4" w16cid:durableId="844978098">
    <w:abstractNumId w:val="31"/>
  </w:num>
  <w:num w:numId="5" w16cid:durableId="1178233474">
    <w:abstractNumId w:val="10"/>
  </w:num>
  <w:num w:numId="6" w16cid:durableId="2019845929">
    <w:abstractNumId w:val="8"/>
  </w:num>
  <w:num w:numId="7" w16cid:durableId="137261397">
    <w:abstractNumId w:val="7"/>
  </w:num>
  <w:num w:numId="8" w16cid:durableId="195587724">
    <w:abstractNumId w:val="6"/>
  </w:num>
  <w:num w:numId="9" w16cid:durableId="1761293417">
    <w:abstractNumId w:val="5"/>
  </w:num>
  <w:num w:numId="10" w16cid:durableId="1393309134">
    <w:abstractNumId w:val="9"/>
  </w:num>
  <w:num w:numId="11" w16cid:durableId="1132870356">
    <w:abstractNumId w:val="4"/>
  </w:num>
  <w:num w:numId="12" w16cid:durableId="1667978526">
    <w:abstractNumId w:val="3"/>
  </w:num>
  <w:num w:numId="13" w16cid:durableId="1919246637">
    <w:abstractNumId w:val="2"/>
  </w:num>
  <w:num w:numId="14" w16cid:durableId="1958486658">
    <w:abstractNumId w:val="1"/>
  </w:num>
  <w:num w:numId="15" w16cid:durableId="95367167">
    <w:abstractNumId w:val="16"/>
  </w:num>
  <w:num w:numId="16" w16cid:durableId="1739865538">
    <w:abstractNumId w:val="22"/>
  </w:num>
  <w:num w:numId="17" w16cid:durableId="1325813607">
    <w:abstractNumId w:val="25"/>
  </w:num>
  <w:num w:numId="18" w16cid:durableId="1991860034">
    <w:abstractNumId w:val="30"/>
  </w:num>
  <w:num w:numId="19" w16cid:durableId="1299842543">
    <w:abstractNumId w:val="13"/>
  </w:num>
  <w:num w:numId="20" w16cid:durableId="146363492">
    <w:abstractNumId w:val="20"/>
  </w:num>
  <w:num w:numId="21" w16cid:durableId="1111317223">
    <w:abstractNumId w:val="17"/>
  </w:num>
  <w:num w:numId="22" w16cid:durableId="1793133349">
    <w:abstractNumId w:val="23"/>
  </w:num>
  <w:num w:numId="23" w16cid:durableId="1690257382">
    <w:abstractNumId w:val="26"/>
  </w:num>
  <w:num w:numId="24" w16cid:durableId="719743513">
    <w:abstractNumId w:val="12"/>
  </w:num>
  <w:num w:numId="25" w16cid:durableId="429593566">
    <w:abstractNumId w:val="14"/>
  </w:num>
  <w:num w:numId="26" w16cid:durableId="1448502741">
    <w:abstractNumId w:val="11"/>
  </w:num>
  <w:num w:numId="27" w16cid:durableId="294020178">
    <w:abstractNumId w:val="28"/>
  </w:num>
  <w:num w:numId="28" w16cid:durableId="1590189901">
    <w:abstractNumId w:val="27"/>
  </w:num>
  <w:num w:numId="29" w16cid:durableId="321588023">
    <w:abstractNumId w:val="21"/>
  </w:num>
  <w:num w:numId="30" w16cid:durableId="611979016">
    <w:abstractNumId w:val="18"/>
  </w:num>
  <w:num w:numId="31" w16cid:durableId="765736780">
    <w:abstractNumId w:val="15"/>
  </w:num>
  <w:num w:numId="32" w16cid:durableId="1733694799">
    <w:abstractNumId w:val="2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10F9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274"/>
    <w:rsid w:val="00040557"/>
    <w:rsid w:val="000406B6"/>
    <w:rsid w:val="00040E7F"/>
    <w:rsid w:val="000410BD"/>
    <w:rsid w:val="0004255D"/>
    <w:rsid w:val="0004329C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31C4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2E28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0B4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3E26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088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044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59C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16AAF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3EB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3266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483"/>
    <w:rsid w:val="002A478E"/>
    <w:rsid w:val="002A47F8"/>
    <w:rsid w:val="002A4998"/>
    <w:rsid w:val="002A4D5B"/>
    <w:rsid w:val="002A52B4"/>
    <w:rsid w:val="002A54E3"/>
    <w:rsid w:val="002A56E6"/>
    <w:rsid w:val="002A5DE6"/>
    <w:rsid w:val="002A6C55"/>
    <w:rsid w:val="002A704D"/>
    <w:rsid w:val="002A74B3"/>
    <w:rsid w:val="002A7DEB"/>
    <w:rsid w:val="002B0586"/>
    <w:rsid w:val="002B0965"/>
    <w:rsid w:val="002B1703"/>
    <w:rsid w:val="002B22CE"/>
    <w:rsid w:val="002B3D6F"/>
    <w:rsid w:val="002B4F84"/>
    <w:rsid w:val="002B55E3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155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04E4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250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BA1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2EF3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759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0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E71D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32D7"/>
    <w:rsid w:val="00443856"/>
    <w:rsid w:val="00443A31"/>
    <w:rsid w:val="004444ED"/>
    <w:rsid w:val="00444F4E"/>
    <w:rsid w:val="004452B3"/>
    <w:rsid w:val="00445F2B"/>
    <w:rsid w:val="00446613"/>
    <w:rsid w:val="004471E7"/>
    <w:rsid w:val="00447E06"/>
    <w:rsid w:val="00450F0C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086A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B76BC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CDF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14B6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075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57E6A"/>
    <w:rsid w:val="00660C98"/>
    <w:rsid w:val="0066110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413"/>
    <w:rsid w:val="006A65D4"/>
    <w:rsid w:val="006B0534"/>
    <w:rsid w:val="006B0654"/>
    <w:rsid w:val="006B088A"/>
    <w:rsid w:val="006B0F1A"/>
    <w:rsid w:val="006B166D"/>
    <w:rsid w:val="006B1819"/>
    <w:rsid w:val="006B213C"/>
    <w:rsid w:val="006B37F5"/>
    <w:rsid w:val="006B4802"/>
    <w:rsid w:val="006B564D"/>
    <w:rsid w:val="006B56E0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2E59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169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3FCA"/>
    <w:rsid w:val="008643CD"/>
    <w:rsid w:val="0086474A"/>
    <w:rsid w:val="00864D25"/>
    <w:rsid w:val="00865CC2"/>
    <w:rsid w:val="00866DA0"/>
    <w:rsid w:val="00866EC4"/>
    <w:rsid w:val="00866FC2"/>
    <w:rsid w:val="0086731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774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9E1"/>
    <w:rsid w:val="008A7B59"/>
    <w:rsid w:val="008B0FCE"/>
    <w:rsid w:val="008B1018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6F61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56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141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67B2F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75D"/>
    <w:rsid w:val="009858A6"/>
    <w:rsid w:val="00985907"/>
    <w:rsid w:val="00985D62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292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3E0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218"/>
    <w:rsid w:val="00AC08BA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2F04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1D99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1927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1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0973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01C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BF6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B6"/>
    <w:rsid w:val="00CA52EF"/>
    <w:rsid w:val="00CA7B8B"/>
    <w:rsid w:val="00CA7E6A"/>
    <w:rsid w:val="00CB043D"/>
    <w:rsid w:val="00CB08A2"/>
    <w:rsid w:val="00CB08EE"/>
    <w:rsid w:val="00CB0974"/>
    <w:rsid w:val="00CB0FB5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844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692A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19C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4B6B"/>
    <w:rsid w:val="00D050A6"/>
    <w:rsid w:val="00D060B5"/>
    <w:rsid w:val="00D06116"/>
    <w:rsid w:val="00D06598"/>
    <w:rsid w:val="00D10915"/>
    <w:rsid w:val="00D12198"/>
    <w:rsid w:val="00D1475C"/>
    <w:rsid w:val="00D14AC8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6667"/>
    <w:rsid w:val="00D874C1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420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539D"/>
    <w:rsid w:val="00FF5ADF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6A88156"/>
  <w15:docId w15:val="{924563E3-4B93-4EB6-8C98-E7C0E5D206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3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66" Type="http://schemas.openxmlformats.org/officeDocument/2006/relationships/oleObject" Target="embeddings/oleObject23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19" Type="http://schemas.openxmlformats.org/officeDocument/2006/relationships/image" Target="media/image11.wmf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8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0.wmf"/><Relationship Id="rId62" Type="http://schemas.openxmlformats.org/officeDocument/2006/relationships/image" Target="media/image35.wmf"/><Relationship Id="rId70" Type="http://schemas.openxmlformats.org/officeDocument/2006/relationships/oleObject" Target="embeddings/oleObject25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4.wmf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image" Target="media/image37.wmf"/><Relationship Id="rId73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1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642A82-0256-4289-9E5F-48F565FF6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27</Words>
  <Characters>3326</Characters>
  <Application>Microsoft Office Word</Application>
  <DocSecurity>0</DocSecurity>
  <Lines>27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94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1-20T09:26:00Z</cp:lastPrinted>
  <dcterms:created xsi:type="dcterms:W3CDTF">2023-03-24T10:12:00Z</dcterms:created>
  <dcterms:modified xsi:type="dcterms:W3CDTF">2023-03-24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